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37"/>
  </p:notesMasterIdLst>
  <p:sldIdLst>
    <p:sldId id="304" r:id="rId2"/>
    <p:sldId id="305" r:id="rId3"/>
    <p:sldId id="306" r:id="rId4"/>
    <p:sldId id="307" r:id="rId5"/>
    <p:sldId id="308" r:id="rId6"/>
    <p:sldId id="309" r:id="rId7"/>
    <p:sldId id="310" r:id="rId8"/>
    <p:sldId id="311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30" r:id="rId23"/>
    <p:sldId id="326" r:id="rId24"/>
    <p:sldId id="327" r:id="rId25"/>
    <p:sldId id="328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  <p:sldId id="339" r:id="rId35"/>
    <p:sldId id="329" r:id="rId36"/>
  </p:sldIdLst>
  <p:sldSz cx="17068800" cy="96012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537667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075334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613002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150669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688336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3226003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763670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4301338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 userDrawn="1">
          <p15:clr>
            <a:srgbClr val="A4A3A4"/>
          </p15:clr>
        </p15:guide>
        <p15:guide id="2" pos="53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51" d="100"/>
          <a:sy n="51" d="100"/>
        </p:scale>
        <p:origin x="720" y="102"/>
      </p:cViewPr>
      <p:guideLst>
        <p:guide orient="horz" pos="3024"/>
        <p:guide pos="53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1pPr>
    <a:lvl2pPr marL="537667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2pPr>
    <a:lvl3pPr marL="1075334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3pPr>
    <a:lvl4pPr marL="1613002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4pPr>
    <a:lvl5pPr marL="2150669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5pPr>
    <a:lvl6pPr marL="2688336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6pPr>
    <a:lvl7pPr marL="3226003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7pPr>
    <a:lvl8pPr marL="3763670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8pPr>
    <a:lvl9pPr marL="4301338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0160" y="2982601"/>
            <a:ext cx="14508480" cy="20580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0320" y="5440680"/>
            <a:ext cx="11948160" cy="24536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0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6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40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80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60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40928A-3E67-44B9-AADB-23A44971B04B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B057F9-2CB5-48B7-8618-10968070C38F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74880" y="384499"/>
            <a:ext cx="3840480" cy="81921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3440" y="384499"/>
            <a:ext cx="11236960" cy="819213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8D11D9-22F3-4C59-A00B-597610DEE1DD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72726" y="426722"/>
            <a:ext cx="14935200" cy="17024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57911" y="2453640"/>
            <a:ext cx="7325360" cy="2880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8667751" y="2453640"/>
            <a:ext cx="7325360" cy="2880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57911" y="5547360"/>
            <a:ext cx="7325360" cy="2880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667751" y="5547360"/>
            <a:ext cx="7325360" cy="2880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5B836-03B3-4D6E-AF77-F459A86A47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6545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53440" y="384495"/>
            <a:ext cx="15361921" cy="819213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020DE-2274-4D51-954A-5C61C72D2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43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8761A4-1C8D-415D-A5B1-3CAE20794C9B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8317" y="6169666"/>
            <a:ext cx="14508480" cy="1906905"/>
          </a:xfrm>
        </p:spPr>
        <p:txBody>
          <a:bodyPr anchor="t"/>
          <a:lstStyle>
            <a:lvl1pPr algn="l">
              <a:defRPr sz="4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8317" y="4069399"/>
            <a:ext cx="14508480" cy="2100262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006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2pPr>
            <a:lvl3pPr marL="9601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3pPr>
            <a:lvl4pPr marL="144018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4pPr>
            <a:lvl5pPr marL="192024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5pPr>
            <a:lvl6pPr marL="240030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6pPr>
            <a:lvl7pPr marL="288036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7pPr>
            <a:lvl8pPr marL="336042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8pPr>
            <a:lvl9pPr marL="384048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A5EFDD-EFF6-4482-96D5-1899DC289999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3440" y="2240285"/>
            <a:ext cx="7538720" cy="6336348"/>
          </a:xfrm>
        </p:spPr>
        <p:txBody>
          <a:bodyPr/>
          <a:lstStyle>
            <a:lvl1pPr>
              <a:defRPr sz="2940"/>
            </a:lvl1pPr>
            <a:lvl2pPr>
              <a:defRPr sz="2520"/>
            </a:lvl2pPr>
            <a:lvl3pPr>
              <a:defRPr sz="210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76640" y="2240285"/>
            <a:ext cx="7538720" cy="6336348"/>
          </a:xfrm>
        </p:spPr>
        <p:txBody>
          <a:bodyPr/>
          <a:lstStyle>
            <a:lvl1pPr>
              <a:defRPr sz="2940"/>
            </a:lvl1pPr>
            <a:lvl2pPr>
              <a:defRPr sz="2520"/>
            </a:lvl2pPr>
            <a:lvl3pPr>
              <a:defRPr sz="210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F09A3C-9BE9-48D6-A62A-704D1E0A9151}" type="datetime10">
              <a:rPr lang="en-US" smtClean="0"/>
              <a:t>19: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441" y="2149159"/>
            <a:ext cx="7541684" cy="89566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3441" y="3044826"/>
            <a:ext cx="7541684" cy="5531803"/>
          </a:xfrm>
        </p:spPr>
        <p:txBody>
          <a:bodyPr/>
          <a:lstStyle>
            <a:lvl1pPr>
              <a:defRPr sz="2520"/>
            </a:lvl1pPr>
            <a:lvl2pPr>
              <a:defRPr sz="2100"/>
            </a:lvl2pPr>
            <a:lvl3pPr>
              <a:defRPr sz="189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670718" y="2149159"/>
            <a:ext cx="7544647" cy="89566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670718" y="3044826"/>
            <a:ext cx="7544647" cy="5531803"/>
          </a:xfrm>
        </p:spPr>
        <p:txBody>
          <a:bodyPr/>
          <a:lstStyle>
            <a:lvl1pPr>
              <a:defRPr sz="2520"/>
            </a:lvl1pPr>
            <a:lvl2pPr>
              <a:defRPr sz="2100"/>
            </a:lvl2pPr>
            <a:lvl3pPr>
              <a:defRPr sz="189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FA797E-48C4-4673-9926-006285B266C4}" type="datetime10">
              <a:rPr lang="en-US" smtClean="0"/>
              <a:t>19: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929804-B6CA-49B9-9E53-3D67E3D1A6F6}" type="datetime10">
              <a:rPr lang="en-US" smtClean="0"/>
              <a:t>19: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8E9418-DDC6-4474-9367-2169CF4A1B34}" type="datetime10">
              <a:rPr lang="en-US" smtClean="0"/>
              <a:t>19: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3" y="382270"/>
            <a:ext cx="5615517" cy="162687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3427" y="382275"/>
            <a:ext cx="9541933" cy="8194358"/>
          </a:xfrm>
        </p:spPr>
        <p:txBody>
          <a:bodyPr/>
          <a:lstStyle>
            <a:lvl1pPr>
              <a:defRPr sz="3360"/>
            </a:lvl1pPr>
            <a:lvl2pPr>
              <a:defRPr sz="2940"/>
            </a:lvl2pPr>
            <a:lvl3pPr>
              <a:defRPr sz="252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3443" y="2009145"/>
            <a:ext cx="5615517" cy="6567488"/>
          </a:xfrm>
        </p:spPr>
        <p:txBody>
          <a:bodyPr/>
          <a:lstStyle>
            <a:lvl1pPr marL="0" indent="0">
              <a:buNone/>
              <a:defRPr sz="1470"/>
            </a:lvl1pPr>
            <a:lvl2pPr marL="480060" indent="0">
              <a:buNone/>
              <a:defRPr sz="1260"/>
            </a:lvl2pPr>
            <a:lvl3pPr marL="960120" indent="0">
              <a:buNone/>
              <a:defRPr sz="1050"/>
            </a:lvl3pPr>
            <a:lvl4pPr marL="1440180" indent="0">
              <a:buNone/>
              <a:defRPr sz="945"/>
            </a:lvl4pPr>
            <a:lvl5pPr marL="1920240" indent="0">
              <a:buNone/>
              <a:defRPr sz="945"/>
            </a:lvl5pPr>
            <a:lvl6pPr marL="2400300" indent="0">
              <a:buNone/>
              <a:defRPr sz="945"/>
            </a:lvl6pPr>
            <a:lvl7pPr marL="2880360" indent="0">
              <a:buNone/>
              <a:defRPr sz="945"/>
            </a:lvl7pPr>
            <a:lvl8pPr marL="3360420" indent="0">
              <a:buNone/>
              <a:defRPr sz="945"/>
            </a:lvl8pPr>
            <a:lvl9pPr marL="3840480" indent="0">
              <a:buNone/>
              <a:defRPr sz="94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E18F10-6A77-4F07-8830-C12A03DE01E0}" type="datetime10">
              <a:rPr lang="en-US" smtClean="0"/>
              <a:t>19: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5604" y="6720841"/>
            <a:ext cx="10241280" cy="79343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345604" y="857885"/>
            <a:ext cx="10241280" cy="5760720"/>
          </a:xfrm>
        </p:spPr>
        <p:txBody>
          <a:bodyPr/>
          <a:lstStyle>
            <a:lvl1pPr marL="0" indent="0">
              <a:buNone/>
              <a:defRPr sz="3360"/>
            </a:lvl1pPr>
            <a:lvl2pPr marL="480060" indent="0">
              <a:buNone/>
              <a:defRPr sz="2940"/>
            </a:lvl2pPr>
            <a:lvl3pPr marL="960120" indent="0">
              <a:buNone/>
              <a:defRPr sz="2520"/>
            </a:lvl3pPr>
            <a:lvl4pPr marL="1440180" indent="0">
              <a:buNone/>
              <a:defRPr sz="2100"/>
            </a:lvl4pPr>
            <a:lvl5pPr marL="1920240" indent="0">
              <a:buNone/>
              <a:defRPr sz="2100"/>
            </a:lvl5pPr>
            <a:lvl6pPr marL="2400300" indent="0">
              <a:buNone/>
              <a:defRPr sz="2100"/>
            </a:lvl6pPr>
            <a:lvl7pPr marL="2880360" indent="0">
              <a:buNone/>
              <a:defRPr sz="2100"/>
            </a:lvl7pPr>
            <a:lvl8pPr marL="3360420" indent="0">
              <a:buNone/>
              <a:defRPr sz="2100"/>
            </a:lvl8pPr>
            <a:lvl9pPr marL="3840480" indent="0">
              <a:buNone/>
              <a:defRPr sz="2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45604" y="7514274"/>
            <a:ext cx="10241280" cy="1126807"/>
          </a:xfrm>
        </p:spPr>
        <p:txBody>
          <a:bodyPr/>
          <a:lstStyle>
            <a:lvl1pPr marL="0" indent="0">
              <a:buNone/>
              <a:defRPr sz="1470"/>
            </a:lvl1pPr>
            <a:lvl2pPr marL="480060" indent="0">
              <a:buNone/>
              <a:defRPr sz="1260"/>
            </a:lvl2pPr>
            <a:lvl3pPr marL="960120" indent="0">
              <a:buNone/>
              <a:defRPr sz="1050"/>
            </a:lvl3pPr>
            <a:lvl4pPr marL="1440180" indent="0">
              <a:buNone/>
              <a:defRPr sz="945"/>
            </a:lvl4pPr>
            <a:lvl5pPr marL="1920240" indent="0">
              <a:buNone/>
              <a:defRPr sz="945"/>
            </a:lvl5pPr>
            <a:lvl6pPr marL="2400300" indent="0">
              <a:buNone/>
              <a:defRPr sz="945"/>
            </a:lvl6pPr>
            <a:lvl7pPr marL="2880360" indent="0">
              <a:buNone/>
              <a:defRPr sz="945"/>
            </a:lvl7pPr>
            <a:lvl8pPr marL="3360420" indent="0">
              <a:buNone/>
              <a:defRPr sz="945"/>
            </a:lvl8pPr>
            <a:lvl9pPr marL="3840480" indent="0">
              <a:buNone/>
              <a:defRPr sz="94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1B0B83-69D0-4EA4-BF16-CF46FE87B2F9}" type="datetime10">
              <a:rPr lang="en-US" smtClean="0"/>
              <a:t>19: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3440" y="384493"/>
            <a:ext cx="1536192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440" y="2240285"/>
            <a:ext cx="15361920" cy="6336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3440" y="8898896"/>
            <a:ext cx="39827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1D553AF-0D0F-4D04-A881-9AED5C98BF2E}" type="datetime10">
              <a:rPr lang="en-US" smtClean="0"/>
              <a:t>19: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31840" y="8898896"/>
            <a:ext cx="54051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32640" y="8898896"/>
            <a:ext cx="39827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p:hf sldNum="0" hdr="0" ftr="0"/>
  <p:txStyles>
    <p:titleStyle>
      <a:lvl1pPr algn="ctr" defTabSz="960120" rtl="0" eaLnBrk="1" latinLnBrk="0" hangingPunct="1">
        <a:spcBef>
          <a:spcPct val="0"/>
        </a:spcBef>
        <a:buNone/>
        <a:defRPr sz="46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0045" indent="-360045" algn="l" defTabSz="960120" rtl="0" eaLnBrk="1" latinLnBrk="0" hangingPunct="1">
        <a:spcBef>
          <a:spcPct val="20000"/>
        </a:spcBef>
        <a:buFont typeface="Arial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780098" indent="-300038" algn="l" defTabSz="960120" rtl="0" eaLnBrk="1" latinLnBrk="0" hangingPunct="1">
        <a:spcBef>
          <a:spcPct val="20000"/>
        </a:spcBef>
        <a:buFont typeface="Arial" pitchFamily="34" charset="0"/>
        <a:buChar char="–"/>
        <a:defRPr sz="294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1680210" indent="-240030" algn="l" defTabSz="96012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60270" indent="-240030" algn="l" defTabSz="960120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4033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039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8051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601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192024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40030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28803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3604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38404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Relationship Id="rId9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72.PNG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6909754" y="3131503"/>
            <a:ext cx="2209165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8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448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8227695" y="4002724"/>
            <a:ext cx="0" cy="50984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62469" y="341284"/>
            <a:ext cx="8387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2125" y="1079303"/>
            <a:ext cx="12067821" cy="2035035"/>
            <a:chOff x="-972482" y="770932"/>
            <a:chExt cx="8619872" cy="1453597"/>
          </a:xfrm>
        </p:grpSpPr>
        <p:grpSp>
          <p:nvGrpSpPr>
            <p:cNvPr id="2" name="Group 1"/>
            <p:cNvGrpSpPr/>
            <p:nvPr/>
          </p:nvGrpSpPr>
          <p:grpSpPr>
            <a:xfrm>
              <a:off x="-972482" y="770932"/>
              <a:ext cx="8619872" cy="1264043"/>
              <a:chOff x="-972482" y="770932"/>
              <a:chExt cx="8619872" cy="1264043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-972482" y="865588"/>
                <a:ext cx="6769211" cy="1055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600" dirty="0" err="1">
                    <a:latin typeface="Times New Roman" pitchFamily="18" charset="0"/>
                  </a:rPr>
                  <a:t>Luyện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tập</a:t>
                </a:r>
                <a:r>
                  <a:rPr lang="en-US" altLang="en-US" sz="3600" dirty="0">
                    <a:latin typeface="Times New Roman" pitchFamily="18" charset="0"/>
                  </a:rPr>
                  <a:t> 3: So </a:t>
                </a:r>
                <a:r>
                  <a:rPr lang="en-US" altLang="en-US" sz="3600" dirty="0" err="1">
                    <a:latin typeface="Times New Roman" pitchFamily="18" charset="0"/>
                  </a:rPr>
                  <a:t>sánh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các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phân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số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sau</a:t>
                </a:r>
                <a:r>
                  <a:rPr lang="en-US" altLang="en-US" sz="3600" dirty="0">
                    <a:latin typeface="Times New Roman" pitchFamily="18" charset="0"/>
                  </a:rPr>
                  <a:t>: a)       </a:t>
                </a:r>
                <a:r>
                  <a:rPr lang="en-US" altLang="en-US" sz="3600" dirty="0" err="1">
                    <a:latin typeface="Times New Roman" pitchFamily="18" charset="0"/>
                  </a:rPr>
                  <a:t>và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600" dirty="0">
                    <a:latin typeface="Times New Roman" pitchFamily="18" charset="0"/>
                  </a:rPr>
                  <a:t>                                               </a:t>
                </a: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1776453"/>
                  </p:ext>
                </p:extLst>
              </p:nvPr>
            </p:nvGraphicFramePr>
            <p:xfrm>
              <a:off x="4498072" y="787022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02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46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8072" y="787022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5656406"/>
                  </p:ext>
                </p:extLst>
              </p:nvPr>
            </p:nvGraphicFramePr>
            <p:xfrm>
              <a:off x="5528825" y="770932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03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47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8825" y="770932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3989790" y="1599691"/>
                <a:ext cx="3657600" cy="435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60" dirty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336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36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43771"/>
                </p:ext>
              </p:extLst>
            </p:nvPr>
          </p:nvGraphicFramePr>
          <p:xfrm>
            <a:off x="4393323" y="150651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4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323" y="150651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30716"/>
                </p:ext>
              </p:extLst>
            </p:nvPr>
          </p:nvGraphicFramePr>
          <p:xfrm>
            <a:off x="5320369" y="147269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5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369" y="147269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71192" y="3625428"/>
            <a:ext cx="7043531" cy="3632622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35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3360" dirty="0">
                  <a:latin typeface="Times New Roman" pitchFamily="18" charset="0"/>
                </a:rPr>
                <a:t>a)</a:t>
              </a:r>
              <a:endParaRPr lang="en-US" altLang="en-US" sz="336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6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7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336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336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vi-VN" sz="336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360" smtClean="0">
                  <a:latin typeface="Times New Roman" pitchFamily="18" charset="0"/>
                  <a:cs typeface="Times New Roman" pitchFamily="18" charset="0"/>
                </a:rPr>
                <a:t>hay  </a:t>
              </a:r>
              <a:endParaRPr lang="en-US" sz="336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162264"/>
                </p:ext>
              </p:extLst>
            </p:nvPr>
          </p:nvGraphicFramePr>
          <p:xfrm>
            <a:off x="1795281" y="4003578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8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281" y="4003578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9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27024" y="3788748"/>
            <a:ext cx="7389226" cy="3793152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35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3360" dirty="0">
                  <a:latin typeface="Times New Roman" pitchFamily="18" charset="0"/>
                </a:rPr>
                <a:t>b)</a:t>
              </a:r>
              <a:r>
                <a:rPr lang="en-US" altLang="en-US" sz="3360" dirty="0">
                  <a:latin typeface="Times New Roman" pitchFamily="18" charset="0"/>
                </a:rPr>
                <a:t>  BCNN (8,24) = 24 </a:t>
              </a:r>
              <a:r>
                <a:rPr lang="en-US" altLang="en-US" sz="3360" dirty="0" err="1">
                  <a:latin typeface="Times New Roman" pitchFamily="18" charset="0"/>
                </a:rPr>
                <a:t>nên</a:t>
              </a:r>
              <a:r>
                <a:rPr lang="en-US" altLang="en-US" sz="3360" dirty="0">
                  <a:latin typeface="Times New Roman" pitchFamily="18" charset="0"/>
                </a:rPr>
                <a:t> </a:t>
              </a:r>
              <a:r>
                <a:rPr lang="en-US" altLang="en-US" sz="3360" dirty="0" err="1">
                  <a:latin typeface="Times New Roman" pitchFamily="18" charset="0"/>
                </a:rPr>
                <a:t>ta</a:t>
              </a:r>
              <a:r>
                <a:rPr lang="en-US" altLang="en-US" sz="3360" dirty="0">
                  <a:latin typeface="Times New Roman" pitchFamily="18" charset="0"/>
                </a:rPr>
                <a:t> </a:t>
              </a:r>
              <a:r>
                <a:rPr lang="en-US" altLang="en-US" sz="3360" dirty="0" err="1">
                  <a:latin typeface="Times New Roman" pitchFamily="18" charset="0"/>
                </a:rPr>
                <a:t>có</a:t>
              </a:r>
              <a:r>
                <a:rPr lang="en-US" altLang="en-US" sz="3360" dirty="0">
                  <a:latin typeface="Times New Roman" pitchFamily="18" charset="0"/>
                </a:rPr>
                <a:t>: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0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1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331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336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vi-VN" sz="336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360" smtClean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hay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2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3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B2275E-848F-4024-9098-235D8EDAA28A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40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12126" y="382762"/>
                <a:ext cx="13651624" cy="7578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54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Ta có: BCNN (3,7) = 21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6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6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có: BCNN (2</a:t>
                </a:r>
                <a:r>
                  <a:rPr lang="nl-NL" sz="5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. </a:t>
                </a:r>
                <a:r>
                  <a:rPr lang="nl-NL" sz="54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nl-NL" sz="5400" baseline="300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54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</a:t>
                </a:r>
                <a:r>
                  <a:rPr lang="nl-NL" sz="5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3) = 36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5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5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126" y="382762"/>
                <a:ext cx="13651624" cy="7578613"/>
              </a:xfrm>
              <a:prstGeom prst="rect">
                <a:avLst/>
              </a:prstGeom>
              <a:blipFill>
                <a:blip r:embed="rId2"/>
                <a:stretch>
                  <a:fillRect l="-2366" t="-2253" b="-1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B263B-83EE-477B-BCA5-61D38FC0893F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2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686" y="1389248"/>
            <a:ext cx="8817863" cy="642125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358410" y="779850"/>
            <a:ext cx="5576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BCNN(10,5,2) = 1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77056"/>
              </p:ext>
            </p:extLst>
          </p:nvPr>
        </p:nvGraphicFramePr>
        <p:xfrm>
          <a:off x="11354060" y="1517336"/>
          <a:ext cx="3344831" cy="11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060" y="1517336"/>
                        <a:ext cx="3344831" cy="1127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67415" y="4956544"/>
            <a:ext cx="526778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5551"/>
              </p:ext>
            </p:extLst>
          </p:nvPr>
        </p:nvGraphicFramePr>
        <p:xfrm>
          <a:off x="13933909" y="4705350"/>
          <a:ext cx="2008388" cy="11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909" y="4705350"/>
                        <a:ext cx="2008388" cy="1111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02555" y="7247269"/>
            <a:ext cx="5547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300307" y="4793243"/>
            <a:ext cx="9601200" cy="1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402555" y="191288"/>
            <a:ext cx="267803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5686" y="191288"/>
            <a:ext cx="325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66A274-438A-443B-9926-19726FA41268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1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864" y="661192"/>
                <a:ext cx="11163036" cy="438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Khối lượng nào lớn h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?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864" y="661192"/>
                <a:ext cx="11163036" cy="4380110"/>
              </a:xfrm>
              <a:prstGeom prst="rect">
                <a:avLst/>
              </a:prstGeom>
              <a:blipFill>
                <a:blip r:embed="rId2"/>
                <a:stretch>
                  <a:fillRect l="-2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5EBA99-0A13-42E9-B066-7D7CA99207C7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4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3212" y="447068"/>
                <a:ext cx="13354838" cy="6272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 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Ta có: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(3,11)= 33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5 &lt; 55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</a:t>
                </a:r>
                <a:r>
                  <a:rPr lang="vi-VN" sz="440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vi-VN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6  ; 5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)= 30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Vì 24&lt;25 nên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 km/h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m/h.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212" y="447068"/>
                <a:ext cx="13354838" cy="6272551"/>
              </a:xfrm>
              <a:prstGeom prst="rect">
                <a:avLst/>
              </a:prstGeom>
              <a:blipFill>
                <a:blip r:embed="rId2"/>
                <a:stretch>
                  <a:fillRect l="-1871" t="-1846" b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25750E-9D3E-4409-8ACB-08A2914070B5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52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18335" y="87192"/>
            <a:ext cx="119688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640081"/>
            <a:ext cx="15430500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2453640" y="1829623"/>
          <a:ext cx="12054841" cy="2025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5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60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6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068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6115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4486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3112" y="3733800"/>
            <a:ext cx="1282868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33112" y="4373880"/>
            <a:ext cx="443955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3139" y="5013960"/>
            <a:ext cx="1005491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412988" y="4587240"/>
          <a:ext cx="5508252" cy="190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2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2988" y="4587240"/>
                        <a:ext cx="5508252" cy="1902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681137" y="6507480"/>
            <a:ext cx="10165868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522963" y="6614161"/>
          <a:ext cx="3304557" cy="85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3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963" y="6614161"/>
                        <a:ext cx="3304557" cy="85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133131" y="6507480"/>
          <a:ext cx="2889023" cy="10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4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3131" y="6507480"/>
                        <a:ext cx="2889023" cy="10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47159" y="3093720"/>
          <a:ext cx="383660" cy="74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5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7159" y="3093720"/>
                        <a:ext cx="383660" cy="74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845550" y="3320415"/>
          <a:ext cx="160020" cy="24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5550" y="3320415"/>
                        <a:ext cx="160020" cy="24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302745" y="2853367"/>
          <a:ext cx="631455" cy="88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7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2745" y="2853367"/>
                        <a:ext cx="631455" cy="88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698990" y="2872952"/>
          <a:ext cx="328930" cy="84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8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8990" y="2872952"/>
                        <a:ext cx="328930" cy="849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792712" y="2853367"/>
          <a:ext cx="435609" cy="98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92712" y="2853367"/>
                        <a:ext cx="435609" cy="98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E8CB9B-7217-4DDD-8BE4-7EED2F764E8D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48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88287" y="495987"/>
            <a:ext cx="9181837" cy="3861520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3519" y="5002939"/>
            <a:ext cx="8295026" cy="282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9358410" y="779850"/>
            <a:ext cx="557678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: BCNN(10,5,2) = 1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54061" y="1517336"/>
          <a:ext cx="2580554" cy="86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061" y="1517336"/>
                        <a:ext cx="2580554" cy="869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90843" y="2648589"/>
            <a:ext cx="526778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42265" y="2679776"/>
          <a:ext cx="1451208" cy="80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2265" y="2679776"/>
                        <a:ext cx="1451208" cy="80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23270" y="3487315"/>
            <a:ext cx="5547360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36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300307" y="4793243"/>
            <a:ext cx="9601200" cy="1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402555" y="191288"/>
            <a:ext cx="267803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37702" y="5002939"/>
            <a:ext cx="2045313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122980" y="5591504"/>
            <a:ext cx="5812220" cy="3722767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04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336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4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5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04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6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133600" y="0"/>
            <a:ext cx="325190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5CC75E-D258-420D-B7BC-6131BE645CA0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9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7080" y="384493"/>
            <a:ext cx="11628120" cy="1600200"/>
          </a:xfrm>
        </p:spPr>
        <p:txBody>
          <a:bodyPr>
            <a:normAutofit/>
          </a:bodyPr>
          <a:lstStyle/>
          <a:p>
            <a:r>
              <a:rPr lang="en-US" sz="448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0140" y="-1146175"/>
            <a:ext cx="2026920" cy="22923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09196" y="1558227"/>
            <a:ext cx="2848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20140" y="3014550"/>
            <a:ext cx="13288421" cy="2505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7870"/>
              </p:ext>
            </p:extLst>
          </p:nvPr>
        </p:nvGraphicFramePr>
        <p:xfrm>
          <a:off x="4668861" y="2733130"/>
          <a:ext cx="2646340" cy="13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8861" y="2733130"/>
                        <a:ext cx="2646340" cy="134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317206-34CB-4052-87EE-A8803B8C2625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3720" y="746760"/>
            <a:ext cx="970788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3093720" y="1567195"/>
            <a:ext cx="1130808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8016" tIns="64008" rIns="128016" bIns="64008" numCol="1" anchor="ctr" anchorCtr="0" compatLnSpc="1">
            <a:prstTxWarp prst="textNoShape">
              <a:avLst/>
            </a:prstTxWarp>
            <a:spAutoFit/>
          </a:bodyPr>
          <a:lstStyle/>
          <a:p>
            <a:pPr defTabSz="1280160" eaLnBrk="1" hangingPunct="1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  <a:p>
            <a:pPr defTabSz="1280160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  <a:p>
            <a:pPr defTabSz="1280160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A89690-46E7-48FC-9346-738D3B8D2A1F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2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84362" y="267529"/>
            <a:ext cx="5855756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989857" y="976970"/>
          <a:ext cx="4224504" cy="28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9857" y="976970"/>
                        <a:ext cx="4224504" cy="280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35910" y="3984721"/>
            <a:ext cx="1107155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135478" y="3712419"/>
          <a:ext cx="1892443" cy="117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5478" y="3712419"/>
                        <a:ext cx="1892443" cy="117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35911" y="5228822"/>
            <a:ext cx="687046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46107" y="5064514"/>
          <a:ext cx="5962967" cy="121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6107" y="5064514"/>
                        <a:ext cx="5962967" cy="121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5910" y="1081826"/>
            <a:ext cx="776185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73732" y="6414421"/>
            <a:ext cx="546174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125190" y="6380925"/>
          <a:ext cx="2089171" cy="8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5190" y="6380925"/>
                        <a:ext cx="2089171" cy="863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46107" y="6454301"/>
            <a:ext cx="58613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051207" y="6362897"/>
          <a:ext cx="2161397" cy="108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2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51207" y="6362897"/>
                        <a:ext cx="2161397" cy="108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35910" y="7698991"/>
            <a:ext cx="1031427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947160" y="8329140"/>
          <a:ext cx="2293169" cy="116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7160" y="8329140"/>
                        <a:ext cx="2293169" cy="116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47ACE9-A5A9-4581-B084-DE3E3A6E8081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6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2218848"/>
            <a:ext cx="9629775" cy="722233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0" y="0"/>
            <a:ext cx="166306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</a:t>
            </a:r>
            <a:r>
              <a:rPr lang="vi-VN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  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285480" y="3307080"/>
          <a:ext cx="128016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5480" y="3307080"/>
                        <a:ext cx="128016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DC53CF-4FA7-46D0-9248-F76903CE39FF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5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3650" y="-1"/>
            <a:ext cx="11356823" cy="5289931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44645" y="4825267"/>
            <a:ext cx="4011841" cy="4762444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14842" y="4555958"/>
            <a:ext cx="6264635" cy="5031753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B97918-22EC-4EF2-919C-8DDE161BB8E5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294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53514"/>
              </p:ext>
            </p:extLst>
          </p:nvPr>
        </p:nvGraphicFramePr>
        <p:xfrm>
          <a:off x="7945765" y="2097987"/>
          <a:ext cx="645783" cy="11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5765" y="2097987"/>
                        <a:ext cx="645783" cy="1177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684" y="1046272"/>
            <a:ext cx="10815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057"/>
              </p:ext>
            </p:extLst>
          </p:nvPr>
        </p:nvGraphicFramePr>
        <p:xfrm>
          <a:off x="7858924" y="727979"/>
          <a:ext cx="732625" cy="133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924" y="727979"/>
                        <a:ext cx="732625" cy="133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3745" y="3522149"/>
            <a:ext cx="20802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/>
              <a:t>Ta </a:t>
            </a:r>
            <a:r>
              <a:rPr lang="en-US" sz="3360" dirty="0" err="1"/>
              <a:t>có</a:t>
            </a:r>
            <a:r>
              <a:rPr lang="en-US" sz="3360" dirty="0"/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65602"/>
              </p:ext>
            </p:extLst>
          </p:nvPr>
        </p:nvGraphicFramePr>
        <p:xfrm>
          <a:off x="2855385" y="3360753"/>
          <a:ext cx="7394249" cy="1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0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385" y="3360753"/>
                        <a:ext cx="7394249" cy="136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4077" y="5047883"/>
            <a:ext cx="340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3481"/>
              </p:ext>
            </p:extLst>
          </p:nvPr>
        </p:nvGraphicFramePr>
        <p:xfrm>
          <a:off x="4831513" y="5047883"/>
          <a:ext cx="2178887" cy="122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1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1513" y="5047883"/>
                        <a:ext cx="2178887" cy="122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35363" y="5344694"/>
            <a:ext cx="1949273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93956"/>
              </p:ext>
            </p:extLst>
          </p:nvPr>
        </p:nvGraphicFramePr>
        <p:xfrm>
          <a:off x="8984636" y="4880545"/>
          <a:ext cx="1835763" cy="13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84636" y="4880545"/>
                        <a:ext cx="1835763" cy="135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3744" y="7699815"/>
            <a:ext cx="15079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9071" y="160705"/>
            <a:ext cx="390960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2684" y="2327850"/>
            <a:ext cx="10815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04B673-9919-4EA3-A5D2-01D91F41BC9D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5391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0" y="1417842"/>
            <a:ext cx="118210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76404"/>
              </p:ext>
            </p:extLst>
          </p:nvPr>
        </p:nvGraphicFramePr>
        <p:xfrm>
          <a:off x="10180141" y="1532233"/>
          <a:ext cx="1799797" cy="116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0141" y="1532233"/>
                        <a:ext cx="1799797" cy="116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41126" y="3776137"/>
            <a:ext cx="157977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41127" y="4921533"/>
            <a:ext cx="1130213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17734" y="4796723"/>
          <a:ext cx="1673543" cy="108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7734" y="4796723"/>
                        <a:ext cx="1673543" cy="108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09960" y="4921533"/>
            <a:ext cx="1158689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552484" y="5005893"/>
          <a:ext cx="2691448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2484" y="5005893"/>
                        <a:ext cx="2691448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16574" y="6308373"/>
            <a:ext cx="7963364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760721" y="6048582"/>
          <a:ext cx="3815858" cy="121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0721" y="6048582"/>
                        <a:ext cx="3815858" cy="121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0360" y="106681"/>
            <a:ext cx="3947160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F3DC97-D782-4828-809C-B88FB0BF0D9B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9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81504" y="57777"/>
            <a:ext cx="16824327" cy="412495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502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altLang="en-US" sz="502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:   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Bộ răng đầy đủ của một người trưởng thành có </a:t>
            </a:r>
            <a:r>
              <a:rPr lang="en-US" altLang="en-US" sz="502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 chiếc trong đó có </a:t>
            </a:r>
            <a:r>
              <a:rPr lang="en-US" altLang="en-US" sz="502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 chiếc răng cửa, </a:t>
            </a:r>
            <a:r>
              <a:rPr lang="en-US" altLang="en-US" sz="502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 chiếc răng nanh, </a:t>
            </a:r>
            <a:r>
              <a:rPr lang="en-US" altLang="en-US" sz="502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 răng cối nhỏ và </a:t>
            </a:r>
            <a:r>
              <a:rPr lang="en-US" altLang="en-US" sz="502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sz="5021">
                <a:latin typeface="Times New Roman" panose="02020603050405020304" pitchFamily="18" charset="0"/>
                <a:cs typeface="Times New Roman" panose="02020603050405020304" pitchFamily="18" charset="0"/>
              </a:rPr>
              <a:t> răng hàm. Hỏi mỗi loại răng chiếm mấy phần của tổng số rằng? (Viết dưới dạng phân số tối giản)</a:t>
            </a:r>
          </a:p>
        </p:txBody>
      </p:sp>
      <p:sp>
        <p:nvSpPr>
          <p:cNvPr id="12291" name="Content Placeholder 2"/>
          <p:cNvSpPr txBox="1">
            <a:spLocks/>
          </p:cNvSpPr>
          <p:nvPr/>
        </p:nvSpPr>
        <p:spPr bwMode="auto">
          <a:xfrm>
            <a:off x="702308" y="-2444093"/>
            <a:ext cx="14745547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/>
              <a:t> </a:t>
            </a:r>
            <a:endParaRPr lang="en-US" altLang="en-US" sz="5973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Content Placeholder 2"/>
          <p:cNvSpPr txBox="1">
            <a:spLocks/>
          </p:cNvSpPr>
          <p:nvPr/>
        </p:nvSpPr>
        <p:spPr bwMode="auto">
          <a:xfrm>
            <a:off x="29617" y="3404561"/>
            <a:ext cx="2607734" cy="111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altLang="en-US" sz="5973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Content Placeholder 2"/>
          <p:cNvSpPr txBox="1">
            <a:spLocks/>
          </p:cNvSpPr>
          <p:nvPr/>
        </p:nvSpPr>
        <p:spPr bwMode="auto">
          <a:xfrm>
            <a:off x="2057296" y="3364939"/>
            <a:ext cx="5535506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ăng Cửa chiếm  </a:t>
            </a:r>
            <a:endParaRPr lang="en-US" altLang="en-US" sz="5973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/>
          </p:nvPr>
        </p:nvGraphicFramePr>
        <p:xfrm>
          <a:off x="8380308" y="6328273"/>
          <a:ext cx="213360" cy="40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15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308" y="6328273"/>
                        <a:ext cx="213360" cy="40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>
            <p:extLst/>
          </p:nvPr>
        </p:nvGraphicFramePr>
        <p:xfrm>
          <a:off x="7467598" y="3124297"/>
          <a:ext cx="2660776" cy="172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5" imgW="469696" imgH="393529" progId="Equation.3">
                  <p:embed/>
                </p:oleObj>
              </mc:Choice>
              <mc:Fallback>
                <p:oleObj name="Equation" r:id="rId5" imgW="469696" imgH="393529" progId="Equation.3">
                  <p:embed/>
                  <p:pic>
                    <p:nvPicPr>
                      <p:cNvPr id="122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598" y="3124297"/>
                        <a:ext cx="2660776" cy="172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0395369" y="3364939"/>
            <a:ext cx="5025814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răng)  </a:t>
            </a:r>
            <a:endParaRPr lang="en-US" altLang="en-US" sz="5973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 txBox="1">
                <a:spLocks/>
              </p:cNvSpPr>
              <p:nvPr/>
            </p:nvSpPr>
            <p:spPr bwMode="auto">
              <a:xfrm>
                <a:off x="490426" y="4731038"/>
                <a:ext cx="8441059" cy="1724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en-US" sz="56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ăng Nanh chiếm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altLang="en-US" sz="56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altLang="en-US" sz="5973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26" y="4731038"/>
                <a:ext cx="8441059" cy="1724289"/>
              </a:xfrm>
              <a:prstGeom prst="rect">
                <a:avLst/>
              </a:prstGeom>
              <a:blipFill>
                <a:blip r:embed="rId7"/>
                <a:stretch>
                  <a:fillRect l="-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7941730" y="4966992"/>
            <a:ext cx="5025814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răng)  </a:t>
            </a:r>
            <a:endParaRPr lang="en-US" altLang="en-US" sz="5973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517956" y="6358277"/>
                <a:ext cx="8441059" cy="1724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en-US" sz="56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ăng Cối chiếm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60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60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en-US" sz="560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altLang="en-US" sz="56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97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97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597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en-US" sz="5973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7956" y="6358277"/>
                <a:ext cx="8441059" cy="1724289"/>
              </a:xfrm>
              <a:prstGeom prst="rect">
                <a:avLst/>
              </a:prstGeom>
              <a:blipFill>
                <a:blip r:embed="rId8"/>
                <a:stretch>
                  <a:fillRect l="-4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7882462" y="6524396"/>
            <a:ext cx="5025814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răng)  </a:t>
            </a:r>
            <a:endParaRPr lang="en-US" altLang="en-US" sz="597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/>
              <p:cNvSpPr txBox="1">
                <a:spLocks/>
              </p:cNvSpPr>
              <p:nvPr/>
            </p:nvSpPr>
            <p:spPr bwMode="auto">
              <a:xfrm>
                <a:off x="604520" y="8082565"/>
                <a:ext cx="8441059" cy="1724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en-US" sz="56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ăng Hàm chiếm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altLang="en-US" sz="560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altLang="en-US" sz="56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5973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altLang="en-US" sz="5973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520" y="8082565"/>
                <a:ext cx="8441059" cy="1724289"/>
              </a:xfrm>
              <a:prstGeom prst="rect">
                <a:avLst/>
              </a:prstGeom>
              <a:blipFill>
                <a:blip r:embed="rId9"/>
                <a:stretch>
                  <a:fillRect l="-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8102612" y="8358631"/>
            <a:ext cx="5025814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560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răng)  </a:t>
            </a:r>
            <a:endParaRPr lang="en-US" altLang="en-US" sz="5973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49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  <p:bldP spid="12291" grpId="0"/>
      <p:bldP spid="12292" grpId="0"/>
      <p:bldP spid="12293" grpId="0"/>
      <p:bldP spid="8" grpId="0"/>
      <p:bldP spid="9" grpId="0"/>
      <p:bldP spid="9" grpId="1"/>
      <p:bldP spid="11" grpId="0"/>
      <p:bldP spid="12" grpId="0"/>
      <p:bldP spid="12" grpId="1"/>
      <p:bldP spid="13" grpId="0"/>
      <p:bldP spid="15" grpId="0"/>
      <p:bldP spid="15" grpId="1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90550" y="216901"/>
            <a:ext cx="2583486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392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92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0550" y="1337158"/>
            <a:ext cx="16478250" cy="371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133" y="5048943"/>
            <a:ext cx="2001826" cy="99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9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72433" y="5596763"/>
            <a:ext cx="11973195" cy="99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4600000 – 10300000 =4300000 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57487" y="6419636"/>
            <a:ext cx="12124274" cy="1902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78423"/>
              </p:ext>
            </p:extLst>
          </p:nvPr>
        </p:nvGraphicFramePr>
        <p:xfrm>
          <a:off x="6579444" y="7370665"/>
          <a:ext cx="2880360" cy="102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9444" y="7370665"/>
                        <a:ext cx="2880360" cy="102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638D62-7B8A-43AA-8AB1-EE8C68E77AB9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45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560320" y="407025"/>
            <a:ext cx="2964180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8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8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5105" y="1661695"/>
            <a:ext cx="11978211" cy="129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00601"/>
              </p:ext>
            </p:extLst>
          </p:nvPr>
        </p:nvGraphicFramePr>
        <p:xfrm>
          <a:off x="5938020" y="2238852"/>
          <a:ext cx="1911224" cy="10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020" y="2238852"/>
                        <a:ext cx="1911224" cy="10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169" y="3495743"/>
            <a:ext cx="25783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8716" y="4154305"/>
            <a:ext cx="117648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2126"/>
              </p:ext>
            </p:extLst>
          </p:nvPr>
        </p:nvGraphicFramePr>
        <p:xfrm>
          <a:off x="7301733" y="4110024"/>
          <a:ext cx="1370310" cy="11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1733" y="4110024"/>
                        <a:ext cx="1370310" cy="117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64277"/>
              </p:ext>
            </p:extLst>
          </p:nvPr>
        </p:nvGraphicFramePr>
        <p:xfrm>
          <a:off x="6112313" y="5688097"/>
          <a:ext cx="3473862" cy="117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2313" y="5688097"/>
                        <a:ext cx="3473862" cy="117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D4E696-E78F-4527-AD44-AE6BDA7B80E3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5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423589" y="49454"/>
            <a:ext cx="2815161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8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8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9133" y="1361237"/>
            <a:ext cx="1111758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78497"/>
              </p:ext>
            </p:extLst>
          </p:nvPr>
        </p:nvGraphicFramePr>
        <p:xfrm>
          <a:off x="2614105" y="1964224"/>
          <a:ext cx="7861603" cy="150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2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105" y="1964224"/>
                        <a:ext cx="7861603" cy="150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4984" y="4266749"/>
            <a:ext cx="487032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50854" y="4841523"/>
            <a:ext cx="149074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10039"/>
              </p:ext>
            </p:extLst>
          </p:nvPr>
        </p:nvGraphicFramePr>
        <p:xfrm>
          <a:off x="4436359" y="4621226"/>
          <a:ext cx="6140131" cy="122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6359" y="4621226"/>
                        <a:ext cx="6140131" cy="1229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91991"/>
              </p:ext>
            </p:extLst>
          </p:nvPr>
        </p:nvGraphicFramePr>
        <p:xfrm>
          <a:off x="4141601" y="5979024"/>
          <a:ext cx="6140131" cy="127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1601" y="5979024"/>
                        <a:ext cx="6140131" cy="127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65562" y="7292268"/>
            <a:ext cx="147342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52649"/>
              </p:ext>
            </p:extLst>
          </p:nvPr>
        </p:nvGraphicFramePr>
        <p:xfrm>
          <a:off x="5945974" y="7212781"/>
          <a:ext cx="4200650" cy="99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5974" y="7212781"/>
                        <a:ext cx="4200650" cy="99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26898"/>
              </p:ext>
            </p:extLst>
          </p:nvPr>
        </p:nvGraphicFramePr>
        <p:xfrm>
          <a:off x="11682054" y="7235805"/>
          <a:ext cx="2987040" cy="84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82054" y="7235805"/>
                        <a:ext cx="2987040" cy="84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14105" y="8747760"/>
            <a:ext cx="1461096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054251" y="8470486"/>
          <a:ext cx="5730669" cy="109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54251" y="8470486"/>
                        <a:ext cx="5730669" cy="109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5574" y="891038"/>
            <a:ext cx="3893226" cy="332808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8A3295-CA10-4730-9FB7-4EAEEA4F0511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745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39473" y="231210"/>
            <a:ext cx="15361921" cy="2133600"/>
          </a:xfrm>
        </p:spPr>
        <p:txBody>
          <a:bodyPr/>
          <a:lstStyle/>
          <a:p>
            <a:r>
              <a:rPr lang="en-US" altLang="en-US" sz="5973"/>
              <a:t>Bài 10: Rút gọn các phân số sau: 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/>
          </p:nvPr>
        </p:nvGraphicFramePr>
        <p:xfrm>
          <a:off x="1202122" y="3206626"/>
          <a:ext cx="14990762" cy="468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3" imgW="2590560" imgH="812520" progId="Equation.DSMT4">
                  <p:embed/>
                </p:oleObj>
              </mc:Choice>
              <mc:Fallback>
                <p:oleObj name="Equation" r:id="rId3" imgW="2590560" imgH="812520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122" y="3206626"/>
                        <a:ext cx="14990762" cy="46894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44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71117" y="-202451"/>
            <a:ext cx="5076191" cy="95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5601" b="1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ài 10 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-52816" y="2410524"/>
            <a:ext cx="16215360" cy="101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5973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) Nên rút gọn                             rồi mới quy đồng.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/>
          </p:nvPr>
        </p:nvGraphicFramePr>
        <p:xfrm>
          <a:off x="5138421" y="1716881"/>
          <a:ext cx="35560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421" y="1716881"/>
                        <a:ext cx="3556000" cy="1722438"/>
                      </a:xfrm>
                      <a:prstGeom prst="rect">
                        <a:avLst/>
                      </a:prstGeom>
                      <a:solidFill>
                        <a:srgbClr val="9900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1117" y="3652901"/>
            <a:ext cx="16215360" cy="193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5973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) Số 60 nhân 2 được 120, số này chia hết cho 30 và 40 nên nó chính là mẫu chung. 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4452" y="6294566"/>
            <a:ext cx="16242028" cy="284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en-US" sz="5227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sz="5973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Không nên rút gọn          mà nhận xét rằng </a:t>
            </a:r>
          </a:p>
          <a:p>
            <a:pPr algn="just">
              <a:spcBef>
                <a:spcPts val="0"/>
              </a:spcBef>
              <a:defRPr/>
            </a:pPr>
            <a:r>
              <a:rPr lang="en-US" sz="5973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 . 2 = 180 chia hết cho 60 và 18 nên 180 chính là mẫu chung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/>
          </p:nvPr>
        </p:nvGraphicFramePr>
        <p:xfrm>
          <a:off x="6916421" y="5815060"/>
          <a:ext cx="1551002" cy="156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421" y="5815060"/>
                        <a:ext cx="1551002" cy="1564583"/>
                      </a:xfrm>
                      <a:prstGeom prst="rect">
                        <a:avLst/>
                      </a:prstGeom>
                      <a:solidFill>
                        <a:srgbClr val="9900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89144" y="462594"/>
            <a:ext cx="15788640" cy="193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en-US" sz="5973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) Nhận xét 120 là bội của 40 nên lấy luôn 120 là mẫu chung.</a:t>
            </a:r>
          </a:p>
        </p:txBody>
      </p:sp>
    </p:spTree>
    <p:extLst>
      <p:ext uri="{BB962C8B-B14F-4D97-AF65-F5344CB8AC3E}">
        <p14:creationId xmlns:p14="http://schemas.microsoft.com/office/powerpoint/2010/main" val="203075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1" grpId="0"/>
      <p:bldP spid="24582" grpId="0"/>
      <p:bldP spid="245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9103" y="228642"/>
            <a:ext cx="15361921" cy="746761"/>
          </a:xfrm>
        </p:spPr>
        <p:txBody>
          <a:bodyPr>
            <a:normAutofit fontScale="90000"/>
          </a:bodyPr>
          <a:lstStyle/>
          <a:p>
            <a:pPr algn="l"/>
            <a:r>
              <a:rPr lang="sv-SE" altLang="en-US" sz="5973" b="1" i="1">
                <a:latin typeface=".VnTime" panose="020B7200000000000000" pitchFamily="34" charset="0"/>
              </a:rPr>
              <a:t>Bµi 11 : </a:t>
            </a:r>
            <a:r>
              <a:rPr lang="sv-SE" altLang="en-US" sz="5973" b="1">
                <a:latin typeface=".VnTime" panose="020B7200000000000000" pitchFamily="34" charset="0"/>
              </a:rPr>
              <a:t>So s¸nh c¸c ph©n sè</a:t>
            </a:r>
            <a:endParaRPr lang="en-US" altLang="en-US" sz="5973" b="1">
              <a:latin typeface=".VnTime" panose="020B7200000000000000" pitchFamily="34" charset="0"/>
            </a:endParaRPr>
          </a:p>
        </p:txBody>
      </p:sp>
      <p:graphicFrame>
        <p:nvGraphicFramePr>
          <p:cNvPr id="16388" name="Object 2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614407" y="1106975"/>
          <a:ext cx="5501401" cy="200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07" y="1106975"/>
                        <a:ext cx="5501401" cy="200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668986" y="512314"/>
          <a:ext cx="6244692" cy="172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163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986" y="512314"/>
                        <a:ext cx="6244692" cy="1727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4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548956" y="3464126"/>
          <a:ext cx="8000226" cy="189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16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6" y="3464126"/>
                        <a:ext cx="8000226" cy="189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352003" y="2781410"/>
            <a:ext cx="2247731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5973" b="1">
                <a:solidFill>
                  <a:srgbClr val="CC6600"/>
                </a:solidFill>
                <a:latin typeface=".VnTime" panose="020B7200000000000000" pitchFamily="34" charset="0"/>
              </a:rPr>
              <a:t>Ta cã:</a:t>
            </a:r>
            <a:endParaRPr lang="en-US" altLang="en-US" sz="5973" b="1">
              <a:solidFill>
                <a:srgbClr val="CC6600"/>
              </a:solidFill>
              <a:latin typeface=".VnTime" panose="020B7200000000000000" pitchFamily="34" charset="0"/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9044465" y="2649277"/>
            <a:ext cx="2247731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5973" b="1">
                <a:latin typeface=".VnTime" panose="020B7200000000000000" pitchFamily="34" charset="0"/>
              </a:rPr>
              <a:t>Ta cã:</a:t>
            </a:r>
            <a:endParaRPr lang="en-US" altLang="en-US" sz="5973" b="1">
              <a:latin typeface=".VnTime" panose="020B7200000000000000" pitchFamily="34" charset="0"/>
            </a:endParaRPr>
          </a:p>
        </p:txBody>
      </p:sp>
      <p:graphicFrame>
        <p:nvGraphicFramePr>
          <p:cNvPr id="16403" name="Object 5"/>
          <p:cNvGraphicFramePr>
            <a:graphicFrameLocks noChangeAspect="1"/>
          </p:cNvGraphicFramePr>
          <p:nvPr>
            <p:extLst/>
          </p:nvPr>
        </p:nvGraphicFramePr>
        <p:xfrm>
          <a:off x="10864086" y="8821627"/>
          <a:ext cx="4355596" cy="205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164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086" y="8821627"/>
                        <a:ext cx="4355596" cy="20582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6"/>
          <p:cNvGraphicFramePr>
            <a:graphicFrameLocks noChangeAspect="1"/>
          </p:cNvGraphicFramePr>
          <p:nvPr>
            <p:extLst/>
          </p:nvPr>
        </p:nvGraphicFramePr>
        <p:xfrm>
          <a:off x="9080024" y="5933076"/>
          <a:ext cx="6978246" cy="212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11" imgW="1117600" imgH="431800" progId="Equation.DSMT4">
                  <p:embed/>
                </p:oleObj>
              </mc:Choice>
              <mc:Fallback>
                <p:oleObj name="Equation" r:id="rId11" imgW="1117600" imgH="431800" progId="Equation.DSMT4">
                  <p:embed/>
                  <p:pic>
                    <p:nvPicPr>
                      <p:cNvPr id="164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024" y="5933076"/>
                        <a:ext cx="6978246" cy="21261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7"/>
          <p:cNvGraphicFramePr>
            <a:graphicFrameLocks noChangeAspect="1"/>
          </p:cNvGraphicFramePr>
          <p:nvPr>
            <p:extLst/>
          </p:nvPr>
        </p:nvGraphicFramePr>
        <p:xfrm>
          <a:off x="9323581" y="3694571"/>
          <a:ext cx="6590095" cy="20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13" imgW="1143000" imgH="431800" progId="Equation.DSMT4">
                  <p:embed/>
                </p:oleObj>
              </mc:Choice>
              <mc:Fallback>
                <p:oleObj name="Equation" r:id="rId13" imgW="1143000" imgH="431800" progId="Equation.DSMT4">
                  <p:embed/>
                  <p:pic>
                    <p:nvPicPr>
                      <p:cNvPr id="164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581" y="3694571"/>
                        <a:ext cx="6590095" cy="20465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8549181" y="9977090"/>
            <a:ext cx="1338828" cy="89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5227" b="1">
                <a:solidFill>
                  <a:srgbClr val="CC6600"/>
                </a:solidFill>
                <a:latin typeface=".VnTime" panose="020B7200000000000000" pitchFamily="34" charset="0"/>
              </a:rPr>
              <a:t>VËy</a:t>
            </a:r>
            <a:endParaRPr lang="en-US" altLang="en-US" sz="5227" b="1">
              <a:solidFill>
                <a:srgbClr val="CC6600"/>
              </a:solidFill>
              <a:latin typeface=".VnTime" panose="020B7200000000000000" pitchFamily="34" charset="0"/>
            </a:endParaRPr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3336" y="6556096"/>
            <a:ext cx="8598850" cy="193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5973" b="1">
                <a:solidFill>
                  <a:srgbClr val="CC6600"/>
                </a:solidFill>
                <a:latin typeface=".VnTime" panose="020B7200000000000000" pitchFamily="34" charset="0"/>
              </a:rPr>
              <a:t>VËy: Hai ph©n sè ®· cho</a:t>
            </a:r>
          </a:p>
          <a:p>
            <a:pPr eaLnBrk="1" hangingPunct="1"/>
            <a:r>
              <a:rPr lang="sv-SE" altLang="en-US" sz="5973" b="1">
                <a:solidFill>
                  <a:srgbClr val="CC6600"/>
                </a:solidFill>
                <a:latin typeface=".VnTime" panose="020B7200000000000000" pitchFamily="34" charset="0"/>
              </a:rPr>
              <a:t>         b»ng nhau</a:t>
            </a:r>
            <a:endParaRPr lang="en-US" altLang="en-US" sz="5973" b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1277" name="Line 26"/>
          <p:cNvSpPr>
            <a:spLocks noChangeShapeType="1"/>
          </p:cNvSpPr>
          <p:nvPr/>
        </p:nvSpPr>
        <p:spPr bwMode="auto">
          <a:xfrm>
            <a:off x="8534400" y="2880360"/>
            <a:ext cx="0" cy="650748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4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401" grpId="0"/>
      <p:bldP spid="16402" grpId="0"/>
      <p:bldP spid="16406" grpId="0"/>
      <p:bldP spid="164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18"/>
          <p:cNvSpPr>
            <a:spLocks noChangeArrowheads="1"/>
          </p:cNvSpPr>
          <p:nvPr/>
        </p:nvSpPr>
        <p:spPr bwMode="auto">
          <a:xfrm>
            <a:off x="5794060" y="5091534"/>
            <a:ext cx="927532" cy="27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456" tIns="40729" rIns="81456" bIns="4072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59">
                <a:cs typeface="Times New Roman" panose="02020603050405020304" pitchFamily="18" charset="0"/>
              </a:rPr>
              <a:t>                 </a:t>
            </a:r>
            <a:endParaRPr lang="en-US" altLang="en-US" sz="1540"/>
          </a:p>
        </p:txBody>
      </p:sp>
      <p:sp>
        <p:nvSpPr>
          <p:cNvPr id="12296" name="Rectangle 19"/>
          <p:cNvSpPr>
            <a:spLocks noChangeArrowheads="1"/>
          </p:cNvSpPr>
          <p:nvPr/>
        </p:nvSpPr>
        <p:spPr bwMode="auto">
          <a:xfrm>
            <a:off x="5794060" y="5787174"/>
            <a:ext cx="972416" cy="27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456" tIns="40729" rIns="81456" bIns="4072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59">
                <a:cs typeface="Times New Roman" panose="02020603050405020304" pitchFamily="18" charset="0"/>
              </a:rPr>
              <a:t>                  </a:t>
            </a:r>
            <a:endParaRPr lang="en-US" altLang="en-US" sz="1540"/>
          </a:p>
        </p:txBody>
      </p:sp>
      <p:sp>
        <p:nvSpPr>
          <p:cNvPr id="337946" name="Rectangle 26"/>
          <p:cNvSpPr>
            <a:spLocks noChangeArrowheads="1"/>
          </p:cNvSpPr>
          <p:nvPr/>
        </p:nvSpPr>
        <p:spPr bwMode="auto">
          <a:xfrm>
            <a:off x="315595" y="9560"/>
            <a:ext cx="15930880" cy="102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456" tIns="40729" rIns="81456" bIns="4072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136" u="sng">
                <a:solidFill>
                  <a:srgbClr val="5353FF"/>
                </a:solidFill>
                <a:latin typeface="Times New Roman" panose="02020603050405020304" pitchFamily="18" charset="0"/>
              </a:rPr>
              <a:t>Bài 12:  </a:t>
            </a:r>
            <a:r>
              <a:rPr lang="en-US" altLang="en-US" sz="6136">
                <a:solidFill>
                  <a:srgbClr val="5353FF"/>
                </a:solidFill>
                <a:latin typeface="Times New Roman" panose="02020603050405020304" pitchFamily="18" charset="0"/>
              </a:rPr>
              <a:t>Quy đồng mẫu các phân số sau</a:t>
            </a:r>
            <a:r>
              <a:rPr lang="en-US" altLang="en-US" sz="4463">
                <a:solidFill>
                  <a:srgbClr val="5353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337947" name="Text Box 27"/>
          <p:cNvSpPr txBox="1">
            <a:spLocks noChangeArrowheads="1"/>
          </p:cNvSpPr>
          <p:nvPr/>
        </p:nvSpPr>
        <p:spPr bwMode="auto">
          <a:xfrm>
            <a:off x="315595" y="913339"/>
            <a:ext cx="995680" cy="88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456" tIns="40729" rIns="81456" bIns="40729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227">
                <a:solidFill>
                  <a:srgbClr val="0000DE"/>
                </a:solidFill>
              </a:rPr>
              <a:t>a.</a:t>
            </a:r>
          </a:p>
        </p:txBody>
      </p:sp>
      <p:graphicFrame>
        <p:nvGraphicFramePr>
          <p:cNvPr id="337951" name="Object 2"/>
          <p:cNvGraphicFramePr>
            <a:graphicFrameLocks noChangeAspect="1"/>
          </p:cNvGraphicFramePr>
          <p:nvPr>
            <p:extLst/>
          </p:nvPr>
        </p:nvGraphicFramePr>
        <p:xfrm>
          <a:off x="617300" y="913339"/>
          <a:ext cx="5200650" cy="187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3" imgW="952500" imgH="457200" progId="Equation.DSMT4">
                  <p:embed/>
                </p:oleObj>
              </mc:Choice>
              <mc:Fallback>
                <p:oleObj name="Equation" r:id="rId3" imgW="952500" imgH="457200" progId="Equation.DSMT4">
                  <p:embed/>
                  <p:pic>
                    <p:nvPicPr>
                      <p:cNvPr id="3379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00" y="913339"/>
                        <a:ext cx="5200650" cy="18791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0" name="Object 3"/>
          <p:cNvGraphicFramePr>
            <a:graphicFrameLocks noChangeAspect="1"/>
          </p:cNvGraphicFramePr>
          <p:nvPr>
            <p:extLst/>
          </p:nvPr>
        </p:nvGraphicFramePr>
        <p:xfrm>
          <a:off x="315596" y="3327499"/>
          <a:ext cx="16493996" cy="194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5" imgW="3377880" imgH="393480" progId="Equation.DSMT4">
                  <p:embed/>
                </p:oleObj>
              </mc:Choice>
              <mc:Fallback>
                <p:oleObj name="Equation" r:id="rId5" imgW="3377880" imgH="393480" progId="Equation.DSMT4">
                  <p:embed/>
                  <p:pic>
                    <p:nvPicPr>
                      <p:cNvPr id="3379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6" y="3327499"/>
                        <a:ext cx="16493996" cy="19492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9" name="Object 4"/>
          <p:cNvGraphicFramePr>
            <a:graphicFrameLocks noChangeAspect="1"/>
          </p:cNvGraphicFramePr>
          <p:nvPr>
            <p:extLst/>
          </p:nvPr>
        </p:nvGraphicFramePr>
        <p:xfrm>
          <a:off x="989014" y="5314653"/>
          <a:ext cx="3382645" cy="150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3379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4" y="5314653"/>
                        <a:ext cx="3382645" cy="15011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8" name="Object 5"/>
          <p:cNvGraphicFramePr>
            <a:graphicFrameLocks noChangeAspect="1"/>
          </p:cNvGraphicFramePr>
          <p:nvPr>
            <p:extLst/>
          </p:nvPr>
        </p:nvGraphicFramePr>
        <p:xfrm>
          <a:off x="280035" y="7863825"/>
          <a:ext cx="16270632" cy="171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9" imgW="2958840" imgH="393480" progId="Equation.DSMT4">
                  <p:embed/>
                </p:oleObj>
              </mc:Choice>
              <mc:Fallback>
                <p:oleObj name="Equation" r:id="rId9" imgW="2958840" imgH="393480" progId="Equation.DSMT4">
                  <p:embed/>
                  <p:pic>
                    <p:nvPicPr>
                      <p:cNvPr id="3379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" y="7863825"/>
                        <a:ext cx="16270632" cy="17118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3" name="Rectangle 33"/>
          <p:cNvSpPr>
            <a:spLocks noChangeArrowheads="1"/>
          </p:cNvSpPr>
          <p:nvPr/>
        </p:nvSpPr>
        <p:spPr bwMode="auto">
          <a:xfrm>
            <a:off x="6222871" y="827142"/>
            <a:ext cx="6258561" cy="1001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456" tIns="40729" rIns="81456" bIns="4072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973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ẫu chung là  63</a:t>
            </a:r>
            <a:endParaRPr lang="en-US" altLang="en-US" sz="5973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5" name="Rectangle 35"/>
          <p:cNvSpPr>
            <a:spLocks noChangeArrowheads="1"/>
          </p:cNvSpPr>
          <p:nvPr/>
        </p:nvSpPr>
        <p:spPr bwMode="auto">
          <a:xfrm>
            <a:off x="4459560" y="5558953"/>
            <a:ext cx="8183244" cy="1001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456" tIns="40729" rIns="81456" bIns="4072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973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- </a:t>
            </a: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chung là</a:t>
            </a:r>
            <a:r>
              <a:rPr lang="en-US" altLang="en-US" sz="5973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: 2</a:t>
            </a:r>
            <a:r>
              <a:rPr lang="en-US" altLang="en-US" sz="5973" baseline="3000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5973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.3.11</a:t>
            </a:r>
            <a:endParaRPr lang="en-US" altLang="en-US" sz="5973">
              <a:solidFill>
                <a:srgbClr val="FF0000"/>
              </a:solidFill>
            </a:endParaRPr>
          </a:p>
        </p:txBody>
      </p:sp>
      <p:sp>
        <p:nvSpPr>
          <p:cNvPr id="337957" name="Text Box 37"/>
          <p:cNvSpPr txBox="1">
            <a:spLocks noChangeArrowheads="1"/>
          </p:cNvSpPr>
          <p:nvPr/>
        </p:nvSpPr>
        <p:spPr bwMode="auto">
          <a:xfrm>
            <a:off x="531698" y="2296441"/>
            <a:ext cx="15188564" cy="88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456" tIns="40729" rIns="81456" bIns="40729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5227">
                <a:solidFill>
                  <a:srgbClr val="008000"/>
                </a:solidFill>
                <a:latin typeface="Times New Roman" panose="02020603050405020304" pitchFamily="18" charset="0"/>
              </a:rPr>
              <a:t>Tìm thừa số phụ: 63 : 7 = 9;  63 : 9 = 7; 63 : 21 = 3</a:t>
            </a:r>
          </a:p>
        </p:txBody>
      </p:sp>
      <p:sp>
        <p:nvSpPr>
          <p:cNvPr id="337958" name="Text Box 38"/>
          <p:cNvSpPr txBox="1">
            <a:spLocks noChangeArrowheads="1"/>
          </p:cNvSpPr>
          <p:nvPr/>
        </p:nvSpPr>
        <p:spPr bwMode="auto">
          <a:xfrm>
            <a:off x="75563" y="5058271"/>
            <a:ext cx="1083472" cy="1001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456" tIns="40729" rIns="81456" bIns="40729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973">
                <a:solidFill>
                  <a:srgbClr val="0000DE"/>
                </a:solidFill>
              </a:rPr>
              <a:t>b.</a:t>
            </a:r>
          </a:p>
        </p:txBody>
      </p:sp>
      <p:sp>
        <p:nvSpPr>
          <p:cNvPr id="337959" name="Text Box 39"/>
          <p:cNvSpPr txBox="1">
            <a:spLocks noChangeArrowheads="1"/>
          </p:cNvSpPr>
          <p:nvPr/>
        </p:nvSpPr>
        <p:spPr bwMode="auto">
          <a:xfrm>
            <a:off x="4289537" y="6484896"/>
            <a:ext cx="13034963" cy="1920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456" tIns="40729" rIns="81456" bIns="40729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Char char="-"/>
            </a:pP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Tìm thừa số phụ: 2</a:t>
            </a:r>
            <a:r>
              <a:rPr lang="en-US" altLang="en-US" sz="5973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.3.11 : 2</a:t>
            </a:r>
            <a:r>
              <a:rPr lang="en-US" altLang="en-US" sz="5973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.3 = 2.11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2</a:t>
            </a:r>
            <a:r>
              <a:rPr lang="en-US" altLang="en-US" sz="5973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.3.11 : 2</a:t>
            </a:r>
            <a:r>
              <a:rPr lang="en-US" altLang="en-US" sz="5973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5973">
                <a:solidFill>
                  <a:srgbClr val="FF0000"/>
                </a:solidFill>
                <a:latin typeface="Times New Roman" panose="02020603050405020304" pitchFamily="18" charset="0"/>
              </a:rPr>
              <a:t>.11 = 3</a:t>
            </a:r>
          </a:p>
        </p:txBody>
      </p:sp>
    </p:spTree>
    <p:extLst>
      <p:ext uri="{BB962C8B-B14F-4D97-AF65-F5344CB8AC3E}">
        <p14:creationId xmlns:p14="http://schemas.microsoft.com/office/powerpoint/2010/main" val="3977708317"/>
      </p:ext>
    </p:extLst>
  </p:cSld>
  <p:clrMapOvr>
    <a:masterClrMapping/>
  </p:clrMapOvr>
  <p:transition advTm="30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3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6" grpId="0"/>
      <p:bldP spid="337947" grpId="0"/>
      <p:bldP spid="337953" grpId="0"/>
      <p:bldP spid="337955" grpId="0"/>
      <p:bldP spid="337957" grpId="0"/>
      <p:bldP spid="337958" grpId="0"/>
      <p:bldP spid="3379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344" y="1563615"/>
            <a:ext cx="4480560" cy="8289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336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36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36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453640" y="2711068"/>
            <a:ext cx="12481560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10080" dirty="0">
                <a:latin typeface="Times New Roman" pitchFamily="18" charset="0"/>
              </a:rPr>
              <a:t>.</a:t>
            </a:r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ó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ử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v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mẫ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hai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nguyê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ùng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dấ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hì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392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464885" y="4876339"/>
            <a:ext cx="12282700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920" dirty="0">
                <a:latin typeface="Times New Roman" pitchFamily="18" charset="0"/>
              </a:rPr>
              <a:t>   </a:t>
            </a:r>
            <a:r>
              <a:rPr lang="en-US" altLang="en-US" sz="10080" dirty="0">
                <a:latin typeface="Times New Roman" pitchFamily="18" charset="0"/>
              </a:rPr>
              <a:t>.</a:t>
            </a:r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ó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ử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v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mẫ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hai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nguyê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khác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dấ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hì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392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9277" y="495826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9FF60F-89DD-454F-BAA5-19DBA3B06B3F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3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75972" y="-390983"/>
            <a:ext cx="11308081" cy="1449071"/>
          </a:xfrm>
        </p:spPr>
        <p:txBody>
          <a:bodyPr/>
          <a:lstStyle/>
          <a:p>
            <a:pPr algn="l"/>
            <a:r>
              <a:rPr lang="sv-SE" altLang="en-US" sz="5227" b="1" i="1">
                <a:solidFill>
                  <a:schemeClr val="accent2"/>
                </a:solidFill>
                <a:latin typeface=".VnTime" panose="020B7200000000000000" pitchFamily="34" charset="0"/>
              </a:rPr>
              <a:t>Bµi 13  </a:t>
            </a:r>
            <a:r>
              <a:rPr lang="sv-SE" altLang="en-US" sz="5973" b="1">
                <a:solidFill>
                  <a:schemeClr val="accent2"/>
                </a:solidFill>
                <a:latin typeface=".VnTime" panose="020B7200000000000000" pitchFamily="34" charset="0"/>
              </a:rPr>
              <a:t>Quy ®ång mÉu :</a:t>
            </a:r>
            <a:endParaRPr lang="en-US" altLang="en-US" sz="5973" b="1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-113817" y="3288567"/>
            <a:ext cx="8623301" cy="147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79" b="1">
                <a:latin typeface=".VnTime" panose="020B7200000000000000" pitchFamily="34" charset="0"/>
              </a:rPr>
              <a:t>*MC: BCNN(20;30;15) = 60</a:t>
            </a:r>
          </a:p>
          <a:p>
            <a:pPr eaLnBrk="1" hangingPunct="1"/>
            <a:r>
              <a:rPr lang="en-US" altLang="en-US" sz="4479" b="1">
                <a:latin typeface=".VnTime" panose="020B7200000000000000" pitchFamily="34" charset="0"/>
              </a:rPr>
              <a:t>*Thõa sè phô:       3; 2; 4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0" y="4800601"/>
            <a:ext cx="3982721" cy="85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227" b="1">
                <a:solidFill>
                  <a:schemeClr val="accent2"/>
                </a:solidFill>
                <a:latin typeface=".VnTime" panose="020B7200000000000000" pitchFamily="34" charset="0"/>
              </a:rPr>
              <a:t>*Quy ®ång</a:t>
            </a:r>
          </a:p>
        </p:txBody>
      </p:sp>
      <p:graphicFrame>
        <p:nvGraphicFramePr>
          <p:cNvPr id="25618" name="Object 2"/>
          <p:cNvGraphicFramePr>
            <a:graphicFrameLocks noChangeAspect="1"/>
          </p:cNvGraphicFramePr>
          <p:nvPr>
            <p:extLst/>
          </p:nvPr>
        </p:nvGraphicFramePr>
        <p:xfrm>
          <a:off x="7680960" y="8652950"/>
          <a:ext cx="9103360" cy="185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256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960" y="8652950"/>
                        <a:ext cx="9103360" cy="1855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3"/>
          <p:cNvGraphicFramePr>
            <a:graphicFrameLocks noChangeAspect="1"/>
          </p:cNvGraphicFramePr>
          <p:nvPr>
            <p:extLst/>
          </p:nvPr>
        </p:nvGraphicFramePr>
        <p:xfrm>
          <a:off x="7795014" y="638571"/>
          <a:ext cx="8875252" cy="18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25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014" y="638571"/>
                        <a:ext cx="8875252" cy="1849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4"/>
          <p:cNvGraphicFramePr>
            <a:graphicFrameLocks noChangeAspect="1"/>
          </p:cNvGraphicFramePr>
          <p:nvPr>
            <p:extLst/>
          </p:nvPr>
        </p:nvGraphicFramePr>
        <p:xfrm>
          <a:off x="173255" y="6018530"/>
          <a:ext cx="7698740" cy="226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7" imgW="1916868" imgH="393529" progId="Equation.DSMT4">
                  <p:embed/>
                </p:oleObj>
              </mc:Choice>
              <mc:Fallback>
                <p:oleObj name="Equation" r:id="rId7" imgW="1916868" imgH="393529" progId="Equation.DSMT4">
                  <p:embed/>
                  <p:pic>
                    <p:nvPicPr>
                      <p:cNvPr id="25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55" y="6018530"/>
                        <a:ext cx="7698740" cy="22699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5"/>
          <p:cNvGraphicFramePr>
            <a:graphicFrameLocks noChangeAspect="1"/>
          </p:cNvGraphicFramePr>
          <p:nvPr>
            <p:extLst/>
          </p:nvPr>
        </p:nvGraphicFramePr>
        <p:xfrm>
          <a:off x="472710" y="1346000"/>
          <a:ext cx="6792401" cy="186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9" imgW="1765300" imgH="393700" progId="Equation.DSMT4">
                  <p:embed/>
                </p:oleObj>
              </mc:Choice>
              <mc:Fallback>
                <p:oleObj name="Equation" r:id="rId9" imgW="1765300" imgH="393700" progId="Equation.DSMT4">
                  <p:embed/>
                  <p:pic>
                    <p:nvPicPr>
                      <p:cNvPr id="25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10" y="1346000"/>
                        <a:ext cx="6792401" cy="18692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375973" y="963385"/>
            <a:ext cx="742511" cy="81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5227" b="1">
                <a:solidFill>
                  <a:schemeClr val="accent2"/>
                </a:solidFill>
                <a:latin typeface=".VnTime" panose="020B7200000000000000" pitchFamily="34" charset="0"/>
              </a:rPr>
              <a:t>a)</a:t>
            </a: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8876653" y="-8519"/>
            <a:ext cx="780983" cy="81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5227" b="1">
                <a:solidFill>
                  <a:schemeClr val="accent2"/>
                </a:solidFill>
                <a:latin typeface=".VnTime" panose="020B7200000000000000" pitchFamily="34" charset="0"/>
              </a:rPr>
              <a:t>b)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8552181" y="4205570"/>
            <a:ext cx="910336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920" b="1">
                <a:solidFill>
                  <a:srgbClr val="FF0000"/>
                </a:solidFill>
                <a:latin typeface=".VnTime" panose="020B7200000000000000" pitchFamily="34" charset="0"/>
              </a:rPr>
              <a:t>*MC: BCNN(35;20;28) = 140</a:t>
            </a:r>
          </a:p>
          <a:p>
            <a:pPr eaLnBrk="1" hangingPunct="1"/>
            <a:r>
              <a:rPr lang="en-US" altLang="en-US" sz="3920" b="1">
                <a:solidFill>
                  <a:srgbClr val="FF0000"/>
                </a:solidFill>
                <a:latin typeface=".VnTime" panose="020B7200000000000000" pitchFamily="34" charset="0"/>
              </a:rPr>
              <a:t>*Thõa sè phô :     4; 7; 5</a:t>
            </a:r>
            <a:endParaRPr lang="sv-SE" altLang="en-US" sz="3920" b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8605520" y="6300055"/>
            <a:ext cx="3982721" cy="85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227" b="1">
                <a:solidFill>
                  <a:srgbClr val="FF0000"/>
                </a:solidFill>
                <a:latin typeface=".VnTime" panose="020B7200000000000000" pitchFamily="34" charset="0"/>
              </a:rPr>
              <a:t>*Quy ®ång</a:t>
            </a:r>
          </a:p>
        </p:txBody>
      </p:sp>
      <p:sp>
        <p:nvSpPr>
          <p:cNvPr id="14350" name="Line 30"/>
          <p:cNvSpPr>
            <a:spLocks noChangeShapeType="1"/>
          </p:cNvSpPr>
          <p:nvPr/>
        </p:nvSpPr>
        <p:spPr bwMode="auto">
          <a:xfrm>
            <a:off x="7931190" y="-1422400"/>
            <a:ext cx="0" cy="7467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0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15" grpId="0"/>
      <p:bldP spid="25626" grpId="0"/>
      <p:bldP spid="25627" grpId="0"/>
      <p:bldP spid="256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564532" y="165988"/>
            <a:ext cx="11590338" cy="2133600"/>
          </a:xfrm>
        </p:spPr>
        <p:txBody>
          <a:bodyPr>
            <a:normAutofit fontScale="90000"/>
          </a:bodyPr>
          <a:lstStyle/>
          <a:p>
            <a:pPr algn="l"/>
            <a:r>
              <a:rPr lang="sv-SE" altLang="en-US" sz="5973" b="1" i="1">
                <a:latin typeface=".VnTime" panose="020B7200000000000000" pitchFamily="34" charset="0"/>
              </a:rPr>
              <a:t>Bµi 14</a:t>
            </a:r>
            <a:r>
              <a:rPr lang="sv-SE" altLang="en-US" sz="5973" b="1">
                <a:latin typeface=".VnTime" panose="020B7200000000000000" pitchFamily="34" charset="0"/>
              </a:rPr>
              <a:t/>
            </a:r>
            <a:br>
              <a:rPr lang="sv-SE" altLang="en-US" sz="5973" b="1">
                <a:latin typeface=".VnTime" panose="020B7200000000000000" pitchFamily="34" charset="0"/>
              </a:rPr>
            </a:br>
            <a:r>
              <a:rPr lang="sv-SE" altLang="en-US" sz="5973" b="1">
                <a:latin typeface="Times New Roman" panose="02020603050405020304" pitchFamily="18" charset="0"/>
              </a:rPr>
              <a:t>Rút gọn rồi QĐM các phân số:</a:t>
            </a:r>
            <a:r>
              <a:rPr lang="pt-BR" altLang="en-US" sz="5973" b="1">
                <a:latin typeface="Times New Roman" panose="02020603050405020304" pitchFamily="18" charset="0"/>
              </a:rPr>
              <a:t/>
            </a:r>
            <a:br>
              <a:rPr lang="pt-BR" altLang="en-US" sz="5973" b="1">
                <a:latin typeface="Times New Roman" panose="02020603050405020304" pitchFamily="18" charset="0"/>
              </a:rPr>
            </a:br>
            <a:endParaRPr lang="en-US" altLang="en-US" sz="5973" b="1">
              <a:latin typeface="Times New Roman" panose="02020603050405020304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/>
          </p:nvPr>
        </p:nvGraphicFramePr>
        <p:xfrm>
          <a:off x="1553105" y="6864482"/>
          <a:ext cx="7871132" cy="234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105" y="6864482"/>
                        <a:ext cx="7871132" cy="23433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/>
          </p:nvPr>
        </p:nvGraphicFramePr>
        <p:xfrm>
          <a:off x="906778" y="4089402"/>
          <a:ext cx="6055476" cy="218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78" y="4089402"/>
                        <a:ext cx="6055476" cy="2182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/>
          </p:nvPr>
        </p:nvGraphicFramePr>
        <p:xfrm>
          <a:off x="906779" y="1529079"/>
          <a:ext cx="9476740" cy="19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79" y="1529079"/>
                        <a:ext cx="9476740" cy="19677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66365" y="7787641"/>
            <a:ext cx="15913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9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Line 5"/>
          <p:cNvSpPr>
            <a:spLocks noChangeShapeType="1"/>
          </p:cNvSpPr>
          <p:nvPr/>
        </p:nvSpPr>
        <p:spPr bwMode="auto">
          <a:xfrm>
            <a:off x="8249920" y="2240280"/>
            <a:ext cx="0" cy="69342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Rectangle 7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Rectangle 8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Rectangle 9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Rectangle 10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Rectangle 11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Rectangle 12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Rectangle 13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2" name="Rectangle 14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3" name="Rectangle 15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Rectangle 17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5" name="Rectangle 19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6" name="Rectangle 21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48" name="Object 2"/>
          <p:cNvGraphicFramePr>
            <a:graphicFrameLocks noChangeAspect="1"/>
          </p:cNvGraphicFramePr>
          <p:nvPr/>
        </p:nvGraphicFramePr>
        <p:xfrm>
          <a:off x="10241279" y="8058786"/>
          <a:ext cx="5120641" cy="132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266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279" y="8058786"/>
                        <a:ext cx="5120641" cy="1329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Rectangle 25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50" name="Object 3"/>
          <p:cNvGraphicFramePr>
            <a:graphicFrameLocks noChangeAspect="1"/>
          </p:cNvGraphicFramePr>
          <p:nvPr/>
        </p:nvGraphicFramePr>
        <p:xfrm>
          <a:off x="14792961" y="4907281"/>
          <a:ext cx="19913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266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2961" y="4907281"/>
                        <a:ext cx="1991360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Rectangle 27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52" name="Object 4"/>
          <p:cNvGraphicFramePr>
            <a:graphicFrameLocks noChangeAspect="1"/>
          </p:cNvGraphicFramePr>
          <p:nvPr/>
        </p:nvGraphicFramePr>
        <p:xfrm>
          <a:off x="9387840" y="3413759"/>
          <a:ext cx="7254241" cy="138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7" imgW="1752600" imgH="419100" progId="Equation.DSMT4">
                  <p:embed/>
                </p:oleObj>
              </mc:Choice>
              <mc:Fallback>
                <p:oleObj name="Equation" r:id="rId7" imgW="1752600" imgH="419100" progId="Equation.DSMT4">
                  <p:embed/>
                  <p:pic>
                    <p:nvPicPr>
                      <p:cNvPr id="26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840" y="3413759"/>
                        <a:ext cx="7254241" cy="1386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Rectangle 29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54" name="Object 5"/>
          <p:cNvGraphicFramePr>
            <a:graphicFrameLocks noChangeAspect="1"/>
          </p:cNvGraphicFramePr>
          <p:nvPr/>
        </p:nvGraphicFramePr>
        <p:xfrm>
          <a:off x="9672320" y="1813561"/>
          <a:ext cx="6838635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266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320" y="1813561"/>
                        <a:ext cx="6838635" cy="149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Rectangle 31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56" name="Object 6"/>
          <p:cNvGraphicFramePr>
            <a:graphicFrameLocks noChangeAspect="1"/>
          </p:cNvGraphicFramePr>
          <p:nvPr/>
        </p:nvGraphicFramePr>
        <p:xfrm>
          <a:off x="142240" y="7903209"/>
          <a:ext cx="7254241" cy="148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11" imgW="1879600" imgH="393700" progId="Equation.DSMT4">
                  <p:embed/>
                </p:oleObj>
              </mc:Choice>
              <mc:Fallback>
                <p:oleObj name="Equation" r:id="rId11" imgW="1879600" imgH="393700" progId="Equation.DSMT4">
                  <p:embed/>
                  <p:pic>
                    <p:nvPicPr>
                      <p:cNvPr id="266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" y="7903209"/>
                        <a:ext cx="7254241" cy="1484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Rectangle 33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58" name="Object 7"/>
          <p:cNvGraphicFramePr>
            <a:graphicFrameLocks noChangeAspect="1"/>
          </p:cNvGraphicFramePr>
          <p:nvPr/>
        </p:nvGraphicFramePr>
        <p:xfrm>
          <a:off x="1564640" y="4053841"/>
          <a:ext cx="540512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13" imgW="799753" imgH="393529" progId="Equation.DSMT4">
                  <p:embed/>
                </p:oleObj>
              </mc:Choice>
              <mc:Fallback>
                <p:oleObj name="Equation" r:id="rId13" imgW="799753" imgH="393529" progId="Equation.DSMT4">
                  <p:embed/>
                  <p:pic>
                    <p:nvPicPr>
                      <p:cNvPr id="266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40" y="4053841"/>
                        <a:ext cx="5405120" cy="149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Rectangle 35"/>
          <p:cNvSpPr>
            <a:spLocks noChangeArrowheads="1"/>
          </p:cNvSpPr>
          <p:nvPr/>
        </p:nvSpPr>
        <p:spPr bwMode="auto">
          <a:xfrm>
            <a:off x="1" y="742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0" name="Object 8"/>
          <p:cNvGraphicFramePr>
            <a:graphicFrameLocks noChangeAspect="1"/>
          </p:cNvGraphicFramePr>
          <p:nvPr/>
        </p:nvGraphicFramePr>
        <p:xfrm>
          <a:off x="711200" y="1813559"/>
          <a:ext cx="7396481" cy="138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15" imgW="2095500" imgH="393700" progId="Equation.DSMT4">
                  <p:embed/>
                </p:oleObj>
              </mc:Choice>
              <mc:Fallback>
                <p:oleObj name="Equation" r:id="rId15" imgW="2095500" imgH="393700" progId="Equation.DSMT4">
                  <p:embed/>
                  <p:pic>
                    <p:nvPicPr>
                      <p:cNvPr id="266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813559"/>
                        <a:ext cx="7396481" cy="1386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284479" y="-1321202"/>
            <a:ext cx="14964093" cy="89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5227" b="1" i="1">
                <a:solidFill>
                  <a:schemeClr val="accent2"/>
                </a:solidFill>
                <a:latin typeface=".VnTime" panose="020B7200000000000000" pitchFamily="34" charset="0"/>
              </a:rPr>
              <a:t>Bµi 15  </a:t>
            </a:r>
            <a:r>
              <a:rPr lang="sv-SE" altLang="en-US" sz="5227" b="1">
                <a:solidFill>
                  <a:schemeClr val="accent2"/>
                </a:solidFill>
                <a:latin typeface=".VnTime" panose="020B7200000000000000" pitchFamily="34" charset="0"/>
              </a:rPr>
              <a:t>Rót gän råi Q§M </a:t>
            </a:r>
            <a:endParaRPr lang="en-US" altLang="en-US" sz="5227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1" y="2026920"/>
            <a:ext cx="389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b="1">
                <a:solidFill>
                  <a:schemeClr val="accent2"/>
                </a:solidFill>
              </a:rPr>
              <a:t>a)</a:t>
            </a:r>
            <a:endParaRPr lang="en-US" altLang="en-US" b="1">
              <a:solidFill>
                <a:schemeClr val="accent2"/>
              </a:solidFill>
            </a:endParaRP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1" y="3307082"/>
            <a:ext cx="782320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3920" b="1">
                <a:solidFill>
                  <a:schemeClr val="accent2"/>
                </a:solidFill>
                <a:latin typeface=".VnTime" panose="020B7200000000000000" pitchFamily="34" charset="0"/>
              </a:rPr>
              <a:t>=&gt;  Q§M c¸c ph©n sè</a:t>
            </a:r>
            <a:endParaRPr lang="en-US" altLang="en-US" sz="3920" b="1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284483" y="5780724"/>
            <a:ext cx="5448928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3920" b="1">
                <a:solidFill>
                  <a:schemeClr val="accent2"/>
                </a:solidFill>
                <a:latin typeface=".VnTime" panose="020B7200000000000000" pitchFamily="34" charset="0"/>
              </a:rPr>
              <a:t>*MC</a:t>
            </a:r>
            <a:r>
              <a:rPr lang="pt-BR" altLang="en-US" sz="3920" b="1">
                <a:latin typeface=".VnTime" panose="020B7200000000000000" pitchFamily="34" charset="0"/>
              </a:rPr>
              <a:t>: BCNN(6;5;2) = </a:t>
            </a:r>
            <a:r>
              <a:rPr lang="pt-BR" altLang="en-US" sz="3920" b="1">
                <a:solidFill>
                  <a:srgbClr val="0000CC"/>
                </a:solidFill>
                <a:latin typeface=".VnTime" panose="020B7200000000000000" pitchFamily="34" charset="0"/>
              </a:rPr>
              <a:t>30</a:t>
            </a:r>
            <a:endParaRPr lang="en-US" altLang="en-US" sz="392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26668" name="Text Box 44"/>
          <p:cNvSpPr txBox="1">
            <a:spLocks noChangeArrowheads="1"/>
          </p:cNvSpPr>
          <p:nvPr/>
        </p:nvSpPr>
        <p:spPr bwMode="auto">
          <a:xfrm>
            <a:off x="8507729" y="2026920"/>
            <a:ext cx="4026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b="1">
                <a:solidFill>
                  <a:schemeClr val="accent2"/>
                </a:solidFill>
              </a:rPr>
              <a:t>b)</a:t>
            </a:r>
            <a:endParaRPr lang="en-US" altLang="en-US" b="1">
              <a:solidFill>
                <a:schemeClr val="accent2"/>
              </a:solidFill>
            </a:endParaRPr>
          </a:p>
        </p:txBody>
      </p:sp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8392160" y="5120642"/>
            <a:ext cx="711200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3920" b="1">
                <a:solidFill>
                  <a:schemeClr val="accent2"/>
                </a:solidFill>
                <a:latin typeface=".VnTime" panose="020B7200000000000000" pitchFamily="34" charset="0"/>
              </a:rPr>
              <a:t>=&gt; Q§M c¸c ph©n sè:</a:t>
            </a:r>
            <a:endParaRPr lang="en-US" altLang="en-US" sz="3920" b="1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sp>
        <p:nvSpPr>
          <p:cNvPr id="16421" name="Text Box 46"/>
          <p:cNvSpPr txBox="1">
            <a:spLocks noChangeArrowheads="1"/>
          </p:cNvSpPr>
          <p:nvPr/>
        </p:nvSpPr>
        <p:spPr bwMode="auto">
          <a:xfrm>
            <a:off x="8818881" y="629412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72" name="Text Box 48"/>
          <p:cNvSpPr txBox="1">
            <a:spLocks noChangeArrowheads="1"/>
          </p:cNvSpPr>
          <p:nvPr/>
        </p:nvSpPr>
        <p:spPr bwMode="auto">
          <a:xfrm>
            <a:off x="8392162" y="6051870"/>
            <a:ext cx="5282215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920" b="1">
                <a:solidFill>
                  <a:srgbClr val="333399"/>
                </a:solidFill>
                <a:latin typeface=".VnTime" panose="020B7200000000000000" pitchFamily="34" charset="0"/>
              </a:rPr>
              <a:t>*MC:</a:t>
            </a:r>
            <a:r>
              <a:rPr lang="en-US" altLang="en-US" sz="3920" b="1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920" b="1">
                <a:latin typeface=".VnTime" panose="020B7200000000000000" pitchFamily="34" charset="0"/>
              </a:rPr>
              <a:t>BCNN(13;7) =</a:t>
            </a:r>
            <a:r>
              <a:rPr lang="en-US" altLang="en-US" sz="3920" b="1">
                <a:solidFill>
                  <a:srgbClr val="0000CC"/>
                </a:solidFill>
                <a:latin typeface=".VnTime" panose="020B7200000000000000" pitchFamily="34" charset="0"/>
              </a:rPr>
              <a:t> 91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284480" y="6558600"/>
            <a:ext cx="782320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3920" b="1">
                <a:solidFill>
                  <a:srgbClr val="333399"/>
                </a:solidFill>
                <a:latin typeface=".VnTime" panose="020B7200000000000000" pitchFamily="34" charset="0"/>
              </a:rPr>
              <a:t>*Thõa sè phô:  5; 6; 15</a:t>
            </a:r>
            <a:endParaRPr lang="en-US" altLang="en-US" sz="3920" b="1">
              <a:solidFill>
                <a:srgbClr val="333399"/>
              </a:solidFill>
              <a:latin typeface=".VnTime" panose="020B7200000000000000" pitchFamily="34" charset="0"/>
            </a:endParaRP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8249921" y="6720842"/>
            <a:ext cx="824992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v-SE" altLang="en-US" sz="3920" b="1">
                <a:solidFill>
                  <a:srgbClr val="333399"/>
                </a:solidFill>
                <a:latin typeface=".VnTime" panose="020B7200000000000000" pitchFamily="34" charset="0"/>
              </a:rPr>
              <a:t>*Thõa sè phô:  7;  13</a:t>
            </a:r>
            <a:endParaRPr lang="en-US" altLang="en-US" sz="3920" b="1">
              <a:solidFill>
                <a:srgbClr val="333399"/>
              </a:solidFill>
              <a:latin typeface=".VnTime" panose="020B7200000000000000" pitchFamily="34" charset="0"/>
            </a:endParaRPr>
          </a:p>
        </p:txBody>
      </p:sp>
      <p:sp>
        <p:nvSpPr>
          <p:cNvPr id="16425" name="Text Box 53"/>
          <p:cNvSpPr txBox="1">
            <a:spLocks noChangeArrowheads="1"/>
          </p:cNvSpPr>
          <p:nvPr/>
        </p:nvSpPr>
        <p:spPr bwMode="auto">
          <a:xfrm>
            <a:off x="540069" y="7305359"/>
            <a:ext cx="10245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424500" y="7167565"/>
            <a:ext cx="2710999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3920" b="1">
                <a:solidFill>
                  <a:schemeClr val="accent2"/>
                </a:solidFill>
                <a:latin typeface=".VnTime" panose="020B7200000000000000" pitchFamily="34" charset="0"/>
              </a:rPr>
              <a:t>*Quy ®ång:</a:t>
            </a:r>
            <a:endParaRPr lang="en-US" altLang="en-US" sz="3920"/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8452169" y="7380924"/>
            <a:ext cx="2710999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3920" b="1">
                <a:solidFill>
                  <a:schemeClr val="accent2"/>
                </a:solidFill>
                <a:latin typeface=".VnTime" panose="020B7200000000000000" pitchFamily="34" charset="0"/>
              </a:rPr>
              <a:t>*Quy ®ång:</a:t>
            </a:r>
            <a:endParaRPr lang="en-US" altLang="en-US" sz="3920"/>
          </a:p>
        </p:txBody>
      </p:sp>
    </p:spTree>
    <p:extLst>
      <p:ext uri="{BB962C8B-B14F-4D97-AF65-F5344CB8AC3E}">
        <p14:creationId xmlns:p14="http://schemas.microsoft.com/office/powerpoint/2010/main" val="399741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4" grpId="0"/>
      <p:bldP spid="26665" grpId="0"/>
      <p:bldP spid="26666" grpId="0"/>
      <p:bldP spid="26667" grpId="0"/>
      <p:bldP spid="26668" grpId="0"/>
      <p:bldP spid="26669" grpId="0"/>
      <p:bldP spid="26672" grpId="0"/>
      <p:bldP spid="26675" grpId="0"/>
      <p:bldP spid="26676" grpId="0"/>
      <p:bldP spid="26678" grpId="0"/>
      <p:bldP spid="266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891966" y="100755"/>
            <a:ext cx="13797280" cy="1356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8213">
                <a:solidFill>
                  <a:srgbClr val="990000"/>
                </a:solidFill>
                <a:latin typeface=".VnArial" panose="020B7200000000000000" pitchFamily="34" charset="0"/>
                <a:cs typeface="Times New Roman" panose="02020603050405020304" pitchFamily="18" charset="0"/>
              </a:rPr>
              <a:t>- Bµi tËp lµm thªm: 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960121" y="1839250"/>
            <a:ext cx="14508480" cy="193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.VnTime" panose="020B7200000000000000" pitchFamily="34" charset="0"/>
              </a:rPr>
              <a:t>1</a:t>
            </a:r>
            <a:r>
              <a:rPr lang="en-US" altLang="en-US" sz="5973" i="1">
                <a:solidFill>
                  <a:srgbClr val="0000FF"/>
                </a:solidFill>
                <a:latin typeface=".VnTime" panose="020B7200000000000000" pitchFamily="34" charset="0"/>
              </a:rPr>
              <a:t>) §­a c¸c ph©n sè sau vÒ c¸c ph©n sè b»ng nã cã chung mét mÉu d­ư¬ng</a:t>
            </a:r>
          </a:p>
        </p:txBody>
      </p:sp>
      <p:grpSp>
        <p:nvGrpSpPr>
          <p:cNvPr id="22534" name="Group 22"/>
          <p:cNvGrpSpPr>
            <a:grpSpLocks/>
          </p:cNvGrpSpPr>
          <p:nvPr/>
        </p:nvGrpSpPr>
        <p:grpSpPr bwMode="auto">
          <a:xfrm>
            <a:off x="2747008" y="4141757"/>
            <a:ext cx="1457960" cy="1810597"/>
            <a:chOff x="1524" y="3456"/>
            <a:chExt cx="492" cy="611"/>
          </a:xfrm>
        </p:grpSpPr>
        <p:sp>
          <p:nvSpPr>
            <p:cNvPr id="22558" name="Text Box 9"/>
            <p:cNvSpPr txBox="1">
              <a:spLocks noChangeArrowheads="1"/>
            </p:cNvSpPr>
            <p:nvPr/>
          </p:nvSpPr>
          <p:spPr bwMode="auto">
            <a:xfrm>
              <a:off x="1536" y="3456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2</a:t>
              </a:r>
            </a:p>
          </p:txBody>
        </p:sp>
        <p:sp>
          <p:nvSpPr>
            <p:cNvPr id="22559" name="Text Box 10"/>
            <p:cNvSpPr txBox="1">
              <a:spLocks noChangeArrowheads="1"/>
            </p:cNvSpPr>
            <p:nvPr/>
          </p:nvSpPr>
          <p:spPr bwMode="auto">
            <a:xfrm>
              <a:off x="1524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-3</a:t>
              </a:r>
            </a:p>
          </p:txBody>
        </p:sp>
        <p:sp>
          <p:nvSpPr>
            <p:cNvPr id="22560" name="Line 11"/>
            <p:cNvSpPr>
              <a:spLocks noChangeShapeType="1"/>
            </p:cNvSpPr>
            <p:nvPr/>
          </p:nvSpPr>
          <p:spPr bwMode="auto">
            <a:xfrm>
              <a:off x="1624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5" name="Group 21"/>
          <p:cNvGrpSpPr>
            <a:grpSpLocks/>
          </p:cNvGrpSpPr>
          <p:nvPr/>
        </p:nvGrpSpPr>
        <p:grpSpPr bwMode="auto">
          <a:xfrm>
            <a:off x="4978400" y="4210407"/>
            <a:ext cx="1457960" cy="1810597"/>
            <a:chOff x="2160" y="3456"/>
            <a:chExt cx="492" cy="611"/>
          </a:xfrm>
        </p:grpSpPr>
        <p:sp>
          <p:nvSpPr>
            <p:cNvPr id="22555" name="Text Box 12"/>
            <p:cNvSpPr txBox="1">
              <a:spLocks noChangeArrowheads="1"/>
            </p:cNvSpPr>
            <p:nvPr/>
          </p:nvSpPr>
          <p:spPr bwMode="auto">
            <a:xfrm>
              <a:off x="2172" y="3456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3</a:t>
              </a:r>
            </a:p>
          </p:txBody>
        </p:sp>
        <p:sp>
          <p:nvSpPr>
            <p:cNvPr id="22556" name="Text Box 13"/>
            <p:cNvSpPr txBox="1">
              <a:spLocks noChangeArrowheads="1"/>
            </p:cNvSpPr>
            <p:nvPr/>
          </p:nvSpPr>
          <p:spPr bwMode="auto">
            <a:xfrm>
              <a:off x="2160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4</a:t>
              </a:r>
            </a:p>
          </p:txBody>
        </p:sp>
        <p:sp>
          <p:nvSpPr>
            <p:cNvPr id="22557" name="Line 14"/>
            <p:cNvSpPr>
              <a:spLocks noChangeShapeType="1"/>
            </p:cNvSpPr>
            <p:nvPr/>
          </p:nvSpPr>
          <p:spPr bwMode="auto">
            <a:xfrm>
              <a:off x="2260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6" name="Group 20"/>
          <p:cNvGrpSpPr>
            <a:grpSpLocks/>
          </p:cNvGrpSpPr>
          <p:nvPr/>
        </p:nvGrpSpPr>
        <p:grpSpPr bwMode="auto">
          <a:xfrm>
            <a:off x="8089900" y="4118051"/>
            <a:ext cx="1457960" cy="1810597"/>
            <a:chOff x="2880" y="3456"/>
            <a:chExt cx="492" cy="611"/>
          </a:xfrm>
        </p:grpSpPr>
        <p:sp>
          <p:nvSpPr>
            <p:cNvPr id="22552" name="Text Box 15"/>
            <p:cNvSpPr txBox="1">
              <a:spLocks noChangeArrowheads="1"/>
            </p:cNvSpPr>
            <p:nvPr/>
          </p:nvSpPr>
          <p:spPr bwMode="auto">
            <a:xfrm>
              <a:off x="2892" y="3456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7</a:t>
              </a:r>
            </a:p>
          </p:txBody>
        </p:sp>
        <p:sp>
          <p:nvSpPr>
            <p:cNvPr id="22553" name="Text Box 16"/>
            <p:cNvSpPr txBox="1">
              <a:spLocks noChangeArrowheads="1"/>
            </p:cNvSpPr>
            <p:nvPr/>
          </p:nvSpPr>
          <p:spPr bwMode="auto">
            <a:xfrm>
              <a:off x="2880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-8</a:t>
              </a:r>
            </a:p>
          </p:txBody>
        </p:sp>
        <p:sp>
          <p:nvSpPr>
            <p:cNvPr id="22554" name="Line 17"/>
            <p:cNvSpPr>
              <a:spLocks noChangeShapeType="1"/>
            </p:cNvSpPr>
            <p:nvPr/>
          </p:nvSpPr>
          <p:spPr bwMode="auto">
            <a:xfrm>
              <a:off x="2980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7" name="Text Box 18"/>
          <p:cNvSpPr txBox="1">
            <a:spLocks noChangeArrowheads="1"/>
          </p:cNvSpPr>
          <p:nvPr/>
        </p:nvSpPr>
        <p:spPr bwMode="auto">
          <a:xfrm>
            <a:off x="3905675" y="4569959"/>
            <a:ext cx="1422400" cy="89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227">
                <a:solidFill>
                  <a:srgbClr val="0000FF"/>
                </a:solidFill>
                <a:latin typeface=".VnBlack" pitchFamily="34" charset="0"/>
              </a:rPr>
              <a:t>;</a:t>
            </a:r>
          </a:p>
        </p:txBody>
      </p:sp>
      <p:sp>
        <p:nvSpPr>
          <p:cNvPr id="22538" name="Text Box 19"/>
          <p:cNvSpPr txBox="1">
            <a:spLocks noChangeArrowheads="1"/>
          </p:cNvSpPr>
          <p:nvPr/>
        </p:nvSpPr>
        <p:spPr bwMode="auto">
          <a:xfrm>
            <a:off x="6661574" y="4514145"/>
            <a:ext cx="1422400" cy="89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227">
                <a:solidFill>
                  <a:srgbClr val="0000FF"/>
                </a:solidFill>
                <a:latin typeface=".VnBlack" pitchFamily="34" charset="0"/>
              </a:rPr>
              <a:t>;</a:t>
            </a:r>
          </a:p>
        </p:txBody>
      </p:sp>
      <p:sp>
        <p:nvSpPr>
          <p:cNvPr id="22539" name="Text Box 23"/>
          <p:cNvSpPr txBox="1">
            <a:spLocks noChangeArrowheads="1"/>
          </p:cNvSpPr>
          <p:nvPr/>
        </p:nvSpPr>
        <p:spPr bwMode="auto">
          <a:xfrm>
            <a:off x="829733" y="6142008"/>
            <a:ext cx="14508480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.VnTime" panose="020B7200000000000000" pitchFamily="34" charset="0"/>
              </a:rPr>
              <a:t>2) Chøng minh ph©n sè </a:t>
            </a:r>
          </a:p>
        </p:txBody>
      </p:sp>
      <p:grpSp>
        <p:nvGrpSpPr>
          <p:cNvPr id="22540" name="Group 24"/>
          <p:cNvGrpSpPr>
            <a:grpSpLocks/>
          </p:cNvGrpSpPr>
          <p:nvPr/>
        </p:nvGrpSpPr>
        <p:grpSpPr bwMode="auto">
          <a:xfrm>
            <a:off x="554144" y="7446364"/>
            <a:ext cx="3173802" cy="2000249"/>
            <a:chOff x="1524" y="3392"/>
            <a:chExt cx="499" cy="675"/>
          </a:xfrm>
        </p:grpSpPr>
        <p:sp>
          <p:nvSpPr>
            <p:cNvPr id="22549" name="Text Box 25"/>
            <p:cNvSpPr txBox="1">
              <a:spLocks noChangeArrowheads="1"/>
            </p:cNvSpPr>
            <p:nvPr/>
          </p:nvSpPr>
          <p:spPr bwMode="auto">
            <a:xfrm>
              <a:off x="1543" y="3392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n+1</a:t>
              </a:r>
            </a:p>
          </p:txBody>
        </p:sp>
        <p:sp>
          <p:nvSpPr>
            <p:cNvPr id="22550" name="Text Box 26"/>
            <p:cNvSpPr txBox="1">
              <a:spLocks noChangeArrowheads="1"/>
            </p:cNvSpPr>
            <p:nvPr/>
          </p:nvSpPr>
          <p:spPr bwMode="auto">
            <a:xfrm>
              <a:off x="1524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2n+3</a:t>
              </a:r>
            </a:p>
          </p:txBody>
        </p:sp>
        <p:sp>
          <p:nvSpPr>
            <p:cNvPr id="22551" name="Line 27"/>
            <p:cNvSpPr>
              <a:spLocks noChangeShapeType="1"/>
            </p:cNvSpPr>
            <p:nvPr/>
          </p:nvSpPr>
          <p:spPr bwMode="auto">
            <a:xfrm>
              <a:off x="1624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1" name="Group 28"/>
          <p:cNvGrpSpPr>
            <a:grpSpLocks/>
          </p:cNvGrpSpPr>
          <p:nvPr/>
        </p:nvGrpSpPr>
        <p:grpSpPr bwMode="auto">
          <a:xfrm>
            <a:off x="3398945" y="7636017"/>
            <a:ext cx="3129280" cy="1810596"/>
            <a:chOff x="1524" y="3456"/>
            <a:chExt cx="492" cy="611"/>
          </a:xfrm>
        </p:grpSpPr>
        <p:sp>
          <p:nvSpPr>
            <p:cNvPr id="22546" name="Text Box 29"/>
            <p:cNvSpPr txBox="1">
              <a:spLocks noChangeArrowheads="1"/>
            </p:cNvSpPr>
            <p:nvPr/>
          </p:nvSpPr>
          <p:spPr bwMode="auto">
            <a:xfrm>
              <a:off x="1536" y="3456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8n+5</a:t>
              </a:r>
            </a:p>
          </p:txBody>
        </p:sp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1524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6n+4</a:t>
              </a:r>
            </a:p>
          </p:txBody>
        </p:sp>
        <p:sp>
          <p:nvSpPr>
            <p:cNvPr id="22548" name="Line 31"/>
            <p:cNvSpPr>
              <a:spLocks noChangeShapeType="1"/>
            </p:cNvSpPr>
            <p:nvPr/>
          </p:nvSpPr>
          <p:spPr bwMode="auto">
            <a:xfrm>
              <a:off x="1624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42" name="Text Box 32"/>
          <p:cNvSpPr txBox="1">
            <a:spLocks noChangeArrowheads="1"/>
          </p:cNvSpPr>
          <p:nvPr/>
        </p:nvSpPr>
        <p:spPr bwMode="auto">
          <a:xfrm>
            <a:off x="2687745" y="7979766"/>
            <a:ext cx="1422400" cy="89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227">
                <a:solidFill>
                  <a:srgbClr val="0000FF"/>
                </a:solidFill>
                <a:latin typeface=".VnBlack" pitchFamily="34" charset="0"/>
              </a:rPr>
              <a:t>;</a:t>
            </a:r>
          </a:p>
        </p:txBody>
      </p:sp>
      <p:sp>
        <p:nvSpPr>
          <p:cNvPr id="22543" name="Text Box 33"/>
          <p:cNvSpPr txBox="1">
            <a:spLocks noChangeArrowheads="1"/>
          </p:cNvSpPr>
          <p:nvPr/>
        </p:nvSpPr>
        <p:spPr bwMode="auto">
          <a:xfrm>
            <a:off x="5959264" y="8009399"/>
            <a:ext cx="6543040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lµ ph©n sè tèi gi¶n</a:t>
            </a:r>
          </a:p>
        </p:txBody>
      </p:sp>
      <p:sp>
        <p:nvSpPr>
          <p:cNvPr id="22544" name="Rectangle 34"/>
          <p:cNvSpPr>
            <a:spLocks noChangeArrowheads="1"/>
          </p:cNvSpPr>
          <p:nvPr/>
        </p:nvSpPr>
        <p:spPr bwMode="auto">
          <a:xfrm>
            <a:off x="12134852" y="7994582"/>
            <a:ext cx="2552302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.VnTime" panose="020B7200000000000000" pitchFamily="34" charset="0"/>
              </a:rPr>
              <a:t>(n </a:t>
            </a:r>
            <a:r>
              <a:rPr lang="en-US" altLang="en-US" sz="5973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 N)</a:t>
            </a:r>
          </a:p>
        </p:txBody>
      </p:sp>
    </p:spTree>
    <p:extLst>
      <p:ext uri="{BB962C8B-B14F-4D97-AF65-F5344CB8AC3E}">
        <p14:creationId xmlns:p14="http://schemas.microsoft.com/office/powerpoint/2010/main" val="73349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989592" y="-255234"/>
            <a:ext cx="16357601" cy="7132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d  là   ƯC </a:t>
            </a:r>
            <a:r>
              <a:rPr lang="en-US" sz="5578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+1</a:t>
            </a:r>
            <a:r>
              <a:rPr lang="en-US" sz="4463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 </a:t>
            </a:r>
            <a:r>
              <a:rPr lang="en-US" sz="4463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n+3)</a:t>
            </a:r>
            <a:r>
              <a:rPr lang="en-US" sz="5578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463" i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 đó  (n+1)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︙d</a:t>
            </a:r>
            <a:r>
              <a:rPr lang="en-US" sz="4463" i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à </a:t>
            </a:r>
            <a:r>
              <a:rPr lang="en-US" sz="4463" b="1">
                <a:solidFill>
                  <a:srgbClr val="F30903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2n+3)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︙d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=&gt;       </a:t>
            </a:r>
            <a:r>
              <a:rPr lang="en-US" sz="4463" b="1">
                <a:solidFill>
                  <a:srgbClr val="FF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n+1) ︙d  =&gt; 2n+2 ︙d </a:t>
            </a:r>
          </a:p>
          <a:p>
            <a:pPr marL="853442" indent="-853442"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sz="4463" b="1">
                <a:solidFill>
                  <a:srgbClr val="FF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+</a:t>
            </a:r>
            <a:r>
              <a:rPr lang="en-US" sz="4463" b="1">
                <a:solidFill>
                  <a:srgbClr val="FF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+(2n+3) ︙d</a:t>
            </a:r>
          </a:p>
          <a:p>
            <a:pPr marL="853442" indent="-853442"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n-2n + 2-3 ︙d</a:t>
            </a:r>
          </a:p>
          <a:p>
            <a:pPr marL="853442" indent="-853442"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-1 ︙d</a:t>
            </a:r>
          </a:p>
          <a:p>
            <a:pPr marL="853442" indent="-853442"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sz="4463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 =1 hoặc d = -1 vì -1 chỉ chia hết cho 1 và -1</a:t>
            </a:r>
            <a:endParaRPr lang="en-US" sz="4463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793068" y="6985619"/>
            <a:ext cx="3129280" cy="1810597"/>
            <a:chOff x="1524" y="3456"/>
            <a:chExt cx="492" cy="611"/>
          </a:xfrm>
        </p:grpSpPr>
        <p:sp>
          <p:nvSpPr>
            <p:cNvPr id="23559" name="Text Box 25"/>
            <p:cNvSpPr txBox="1">
              <a:spLocks noChangeArrowheads="1"/>
            </p:cNvSpPr>
            <p:nvPr/>
          </p:nvSpPr>
          <p:spPr bwMode="auto">
            <a:xfrm>
              <a:off x="1536" y="3456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n+1</a:t>
              </a:r>
            </a:p>
          </p:txBody>
        </p:sp>
        <p:sp>
          <p:nvSpPr>
            <p:cNvPr id="23560" name="Text Box 26"/>
            <p:cNvSpPr txBox="1">
              <a:spLocks noChangeArrowheads="1"/>
            </p:cNvSpPr>
            <p:nvPr/>
          </p:nvSpPr>
          <p:spPr bwMode="auto">
            <a:xfrm>
              <a:off x="1524" y="3764"/>
              <a:ext cx="48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227">
                  <a:solidFill>
                    <a:srgbClr val="0000FF"/>
                  </a:solidFill>
                  <a:latin typeface=".VnBlack" pitchFamily="34" charset="0"/>
                </a:rPr>
                <a:t>2n+3</a:t>
              </a:r>
            </a:p>
          </p:txBody>
        </p:sp>
        <p:sp>
          <p:nvSpPr>
            <p:cNvPr id="23561" name="Line 27"/>
            <p:cNvSpPr>
              <a:spLocks noChangeShapeType="1"/>
            </p:cNvSpPr>
            <p:nvPr/>
          </p:nvSpPr>
          <p:spPr bwMode="auto">
            <a:xfrm>
              <a:off x="1624" y="3774"/>
              <a:ext cx="28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45738" y="7344031"/>
            <a:ext cx="5055447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số 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6515367" y="7425469"/>
            <a:ext cx="8919633" cy="101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97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 tối giản với mọi n</a:t>
            </a:r>
            <a:r>
              <a:rPr lang="en-US" altLang="en-US" sz="597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5973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</a:p>
        </p:txBody>
      </p:sp>
    </p:spTree>
    <p:extLst>
      <p:ext uri="{BB962C8B-B14F-4D97-AF65-F5344CB8AC3E}">
        <p14:creationId xmlns:p14="http://schemas.microsoft.com/office/powerpoint/2010/main" val="131944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5428724" y="721010"/>
            <a:ext cx="6560820" cy="8682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78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78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445949" y="2129922"/>
            <a:ext cx="10709384" cy="4167878"/>
          </a:xfrm>
          <a:prstGeom prst="verticalScroll">
            <a:avLst>
              <a:gd name="adj" fmla="val 12500"/>
            </a:avLst>
          </a:prstGeom>
          <a:solidFill>
            <a:srgbClr val="FFC000"/>
          </a:solidFill>
          <a:ln w="9525">
            <a:solidFill>
              <a:srgbClr val="0000FF"/>
            </a:solidFill>
            <a:round/>
            <a:headEnd/>
            <a:tailEnd/>
          </a:ln>
          <a:effectLst>
            <a:outerShdw blurRad="76200" dist="12700" dir="2700000" sy="-23000" kx="-800400" algn="bl" rotWithShape="0">
              <a:srgbClr val="0070C0">
                <a:alpha val="20000"/>
              </a:srgbClr>
            </a:outerShdw>
          </a:effec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448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27697" y="3117325"/>
            <a:ext cx="9551962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360" b="1" dirty="0" err="1">
                <a:latin typeface="Times New Roman" pitchFamily="18" charset="0"/>
              </a:rPr>
              <a:t>Quy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ắc</a:t>
            </a:r>
            <a:r>
              <a:rPr lang="en-US" altLang="en-US" sz="3360" b="1" dirty="0">
                <a:latin typeface="Times New Roman" pitchFamily="18" charset="0"/>
              </a:rPr>
              <a:t> so </a:t>
            </a:r>
            <a:r>
              <a:rPr lang="en-US" altLang="en-US" sz="3360" b="1" dirty="0" err="1">
                <a:latin typeface="Times New Roman" pitchFamily="18" charset="0"/>
              </a:rPr>
              <a:t>sánh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ha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phâ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ùng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ẫu</a:t>
            </a:r>
            <a:r>
              <a:rPr lang="en-US" altLang="en-US" sz="3360" b="1" dirty="0">
                <a:latin typeface="Times New Roman" pitchFamily="18" charset="0"/>
              </a:rPr>
              <a:t>, </a:t>
            </a:r>
            <a:r>
              <a:rPr lang="en-US" altLang="en-US" sz="3360" b="1" dirty="0" err="1">
                <a:latin typeface="Times New Roman" pitchFamily="18" charset="0"/>
              </a:rPr>
              <a:t>khá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ẫu</a:t>
            </a:r>
            <a:r>
              <a:rPr lang="en-US" altLang="en-US" sz="3360" b="1" dirty="0">
                <a:latin typeface="Times New Roman" pitchFamily="18" charset="0"/>
              </a:rPr>
              <a:t>. </a:t>
            </a:r>
            <a:r>
              <a:rPr lang="en-US" altLang="en-US" sz="3360" b="1" dirty="0" err="1">
                <a:latin typeface="Times New Roman" pitchFamily="18" charset="0"/>
              </a:rPr>
              <a:t>Cách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đổ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ột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phâ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ra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hỗ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và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ngượ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lại</a:t>
            </a:r>
            <a:r>
              <a:rPr lang="en-US" altLang="en-US" sz="3360" b="1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360" b="1" dirty="0">
                <a:latin typeface="Times New Roman" pitchFamily="18" charset="0"/>
              </a:rPr>
              <a:t>- </a:t>
            </a:r>
            <a:r>
              <a:rPr lang="en-US" altLang="en-US" sz="3360" b="1" dirty="0" err="1">
                <a:latin typeface="Times New Roman" pitchFamily="18" charset="0"/>
              </a:rPr>
              <a:t>Làm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á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bà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ập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ò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lạ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rong</a:t>
            </a:r>
            <a:r>
              <a:rPr lang="en-US" altLang="en-US" sz="3360" b="1" dirty="0">
                <a:latin typeface="Times New Roman" pitchFamily="18" charset="0"/>
              </a:rPr>
              <a:t> SGK </a:t>
            </a:r>
            <a:endParaRPr lang="en-US" alt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EC208-B95C-4228-8BE3-30623E419076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5927" y="457726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0982" y="1067124"/>
            <a:ext cx="12135067" cy="491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597" y="6648450"/>
            <a:ext cx="16329869" cy="2489505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FD3077-5377-465B-8855-2FAD13C0849A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63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32872" y="1162938"/>
                <a:ext cx="11368778" cy="5547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5</a:t>
                </a:r>
                <a:r>
                  <a:rPr lang="nl-NL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nl-NL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6</a:t>
                </a:r>
                <a:r>
                  <a:rPr lang="nl-NL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 Đún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872" y="1162938"/>
                <a:ext cx="11368778" cy="5547224"/>
              </a:xfrm>
              <a:prstGeom prst="rect">
                <a:avLst/>
              </a:prstGeom>
              <a:blipFill>
                <a:blip r:embed="rId2"/>
                <a:stretch>
                  <a:fillRect l="-2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D81EE6-16CD-485D-B769-7EFE097C4C8A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1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14551" y="1066800"/>
            <a:ext cx="9215602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400"/>
              </a:spcAft>
            </a:pPr>
            <a:r>
              <a:rPr lang="nl-NL" sz="4000" dirty="0"/>
              <a:t>Khái niệm hỗn số dương: SGK/12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1C16B-43BB-4D9C-8696-D156CA21D496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2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56923" y="1943987"/>
                <a:ext cx="6400800" cy="26174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23" y="1943987"/>
                <a:ext cx="6400800" cy="2617448"/>
              </a:xfrm>
              <a:prstGeom prst="rect">
                <a:avLst/>
              </a:prstGeom>
              <a:blipFill>
                <a:blip r:embed="rId2"/>
                <a:stretch>
                  <a:fillRect l="-3810" b="-4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1DF945-BD0D-4222-AF96-D1D6F18F62B8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6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9607" y="245165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39896" y="3546141"/>
            <a:ext cx="1075628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36007" y="3474337"/>
          <a:ext cx="554247" cy="9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07" y="3474337"/>
                        <a:ext cx="554247" cy="95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927" y="4340748"/>
            <a:ext cx="721009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47549" y="4239512"/>
          <a:ext cx="577851" cy="94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549" y="4239512"/>
                        <a:ext cx="577851" cy="942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683" y="1710559"/>
            <a:ext cx="10027920" cy="781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80" b="1" dirty="0" err="1">
                <a:solidFill>
                  <a:srgbClr val="00487E"/>
                </a:solidFill>
              </a:rPr>
              <a:t>Hỗ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số</a:t>
            </a:r>
            <a:r>
              <a:rPr lang="en-US" sz="4480" b="1" dirty="0">
                <a:solidFill>
                  <a:srgbClr val="00487E"/>
                </a:solidFill>
              </a:rPr>
              <a:t> = </a:t>
            </a:r>
            <a:r>
              <a:rPr lang="en-US" sz="4480" b="1" dirty="0" err="1">
                <a:solidFill>
                  <a:srgbClr val="00487E"/>
                </a:solidFill>
              </a:rPr>
              <a:t>phầ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nguyên</a:t>
            </a:r>
            <a:r>
              <a:rPr lang="en-US" sz="4480" b="1" dirty="0">
                <a:solidFill>
                  <a:srgbClr val="00487E"/>
                </a:solidFill>
              </a:rPr>
              <a:t> + </a:t>
            </a:r>
            <a:r>
              <a:rPr lang="en-US" sz="4480" b="1" dirty="0" err="1">
                <a:solidFill>
                  <a:srgbClr val="00487E"/>
                </a:solidFill>
              </a:rPr>
              <a:t>phầ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phâ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số</a:t>
            </a:r>
            <a:endParaRPr lang="en-US" sz="448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7771" y="2575034"/>
            <a:ext cx="781339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45606" y="5620933"/>
            <a:ext cx="366390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: a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27196"/>
              </p:ext>
            </p:extLst>
          </p:nvPr>
        </p:nvGraphicFramePr>
        <p:xfrm>
          <a:off x="4040966" y="5316980"/>
          <a:ext cx="1674034" cy="117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966" y="5316980"/>
                        <a:ext cx="1674034" cy="11794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053159" y="7418776"/>
            <a:ext cx="372276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3477"/>
              </p:ext>
            </p:extLst>
          </p:nvPr>
        </p:nvGraphicFramePr>
        <p:xfrm>
          <a:off x="9259965" y="7003339"/>
          <a:ext cx="1997797" cy="144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965" y="7003339"/>
                        <a:ext cx="1997797" cy="1440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B2FC99-4CD7-4524-A5FB-64E7E7F8ED53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6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52500" y="742950"/>
                <a:ext cx="12202247" cy="4587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48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48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Quy đồng mẫu các phân số sau :</a:t>
                </a:r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nl-NL" sz="48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742950"/>
                <a:ext cx="12202247" cy="4587859"/>
              </a:xfrm>
              <a:prstGeom prst="rect">
                <a:avLst/>
              </a:prstGeom>
              <a:blipFill>
                <a:blip r:embed="rId2"/>
                <a:stretch>
                  <a:fillRect l="-2248" b="-2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ADED5-02E7-4A69-8402-4244D554EC77}" type="datetime10">
              <a:rPr lang="en-US" smtClean="0"/>
              <a:t>19: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4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2</TotalTime>
  <Words>1503</Words>
  <Application>Microsoft Office PowerPoint</Application>
  <PresentationFormat>Custom</PresentationFormat>
  <Paragraphs>239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SimSun</vt:lpstr>
      <vt:lpstr>.VnArial</vt:lpstr>
      <vt:lpstr>.VnBlack</vt:lpstr>
      <vt:lpstr>.VnTime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0: Rút gọn các phân số sau: </vt:lpstr>
      <vt:lpstr>PowerPoint Presentation</vt:lpstr>
      <vt:lpstr>Bµi 11 : So s¸nh c¸c ph©n sè</vt:lpstr>
      <vt:lpstr>PowerPoint Presentation</vt:lpstr>
      <vt:lpstr>Bµi 13  Quy ®ång mÉu :</vt:lpstr>
      <vt:lpstr>Bµi 14 Rút gọn rồi QĐM các phân số: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DELL</cp:lastModifiedBy>
  <cp:revision>177</cp:revision>
  <dcterms:created xsi:type="dcterms:W3CDTF">2020-04-12T13:17:25Z</dcterms:created>
  <dcterms:modified xsi:type="dcterms:W3CDTF">2023-02-03T12:25:36Z</dcterms:modified>
</cp:coreProperties>
</file>